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7EC520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 xml:space="preserve">Methods Test </w:t>
      </w:r>
      <w:proofErr w:type="gramStart"/>
      <w:r w:rsidR="00DF5D20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>Year</w:t>
      </w:r>
      <w:proofErr w:type="gramEnd"/>
      <w:r w:rsidRP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302B3169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66C80">
        <w:rPr>
          <w:rFonts w:ascii="Calibri" w:hAnsi="Calibri" w:cs="Arial"/>
          <w:b/>
        </w:rPr>
        <w:t>4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546CBA45" w:rsidR="00B70464" w:rsidRPr="00617577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7952DB">
        <w:rPr>
          <w:rFonts w:ascii="Calibri" w:hAnsi="Calibri" w:cs="Arial"/>
          <w:sz w:val="28"/>
          <w:szCs w:val="28"/>
        </w:rPr>
        <w:t>Upto</w:t>
      </w:r>
      <w:proofErr w:type="spellEnd"/>
      <w:r w:rsidR="007952DB">
        <w:rPr>
          <w:rFonts w:ascii="Calibri" w:hAnsi="Calibri" w:cs="Arial"/>
          <w:sz w:val="28"/>
          <w:szCs w:val="28"/>
        </w:rPr>
        <w:t xml:space="preserve"> three calculators/</w:t>
      </w:r>
      <w:proofErr w:type="spellStart"/>
      <w:proofErr w:type="gramStart"/>
      <w:r w:rsidR="007952DB">
        <w:rPr>
          <w:rFonts w:ascii="Calibri" w:hAnsi="Calibri" w:cs="Arial"/>
          <w:sz w:val="28"/>
          <w:szCs w:val="28"/>
        </w:rPr>
        <w:t>classpads</w:t>
      </w:r>
      <w:proofErr w:type="spellEnd"/>
      <w:proofErr w:type="gram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2256978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 xml:space="preserve">A4 paper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6BDAFBC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8C0896">
        <w:rPr>
          <w:rFonts w:ascii="Calibri" w:hAnsi="Calibri" w:cs="Arial"/>
          <w:b/>
        </w:rPr>
        <w:t>4</w:t>
      </w:r>
      <w:r w:rsidR="00166C80">
        <w:rPr>
          <w:rFonts w:ascii="Calibri" w:hAnsi="Calibri" w:cs="Arial"/>
          <w:b/>
        </w:rPr>
        <w:t>2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25EBD8DB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1BA249B8" w14:textId="3145FDF0" w:rsidR="00873720" w:rsidRDefault="00E9060E" w:rsidP="00E020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60104C">
        <w:rPr>
          <w:rFonts w:ascii="Arial" w:hAnsi="Arial" w:cs="Arial"/>
          <w:sz w:val="22"/>
          <w:szCs w:val="22"/>
        </w:rPr>
        <w:t>2, 3</w:t>
      </w:r>
      <w:r w:rsidR="00146820">
        <w:rPr>
          <w:rFonts w:ascii="Arial" w:hAnsi="Arial" w:cs="Arial"/>
          <w:sz w:val="22"/>
          <w:szCs w:val="22"/>
        </w:rPr>
        <w:t>,</w:t>
      </w:r>
      <w:r w:rsidR="0060104C">
        <w:rPr>
          <w:rFonts w:ascii="Arial" w:hAnsi="Arial" w:cs="Arial"/>
          <w:sz w:val="22"/>
          <w:szCs w:val="22"/>
        </w:rPr>
        <w:t xml:space="preserve"> 3 </w:t>
      </w:r>
      <w:r w:rsidR="00590EFB">
        <w:rPr>
          <w:rFonts w:ascii="Arial" w:hAnsi="Arial" w:cs="Arial"/>
          <w:sz w:val="22"/>
          <w:szCs w:val="22"/>
        </w:rPr>
        <w:t>&amp; 2</w:t>
      </w:r>
      <w:r w:rsidR="003A1439">
        <w:rPr>
          <w:rFonts w:ascii="Arial" w:hAnsi="Arial" w:cs="Arial"/>
          <w:sz w:val="22"/>
          <w:szCs w:val="22"/>
        </w:rPr>
        <w:t xml:space="preserve"> =</w:t>
      </w:r>
      <w:r w:rsidR="0060104C">
        <w:rPr>
          <w:rFonts w:ascii="Arial" w:hAnsi="Arial" w:cs="Arial"/>
          <w:sz w:val="22"/>
          <w:szCs w:val="22"/>
        </w:rPr>
        <w:t xml:space="preserve"> </w:t>
      </w:r>
      <w:r w:rsidR="003A1439"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0AADAB3" w14:textId="18AAC421" w:rsidR="00E9060E" w:rsidRDefault="00602D5F" w:rsidP="00E020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="00095FB1" w:rsidRPr="00602D5F">
        <w:rPr>
          <w:rFonts w:ascii="Arial" w:hAnsi="Arial" w:cs="Arial"/>
          <w:position w:val="-10"/>
          <w:sz w:val="22"/>
          <w:szCs w:val="22"/>
        </w:rPr>
        <w:object w:dxaOrig="1240" w:dyaOrig="320" w14:anchorId="631D12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6.3pt" o:ole="">
            <v:imagedata r:id="rId9" o:title=""/>
          </v:shape>
          <o:OLEObject Type="Embed" ProgID="Equation.DSMT4" ShapeID="_x0000_i1025" DrawAspect="Content" ObjectID="_1774785340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95FB1">
        <w:rPr>
          <w:rFonts w:ascii="Arial" w:hAnsi="Arial" w:cs="Arial"/>
          <w:sz w:val="22"/>
          <w:szCs w:val="22"/>
        </w:rPr>
        <w:t>and the table of values below.</w:t>
      </w:r>
    </w:p>
    <w:p w14:paraId="3D8B07DB" w14:textId="77777777" w:rsidR="00095FB1" w:rsidRDefault="00095FB1" w:rsidP="00E020DD">
      <w:pPr>
        <w:suppressAutoHyphens w:val="0"/>
        <w:rPr>
          <w:rFonts w:ascii="Arial" w:hAnsi="Arial" w:cs="Arial"/>
          <w:sz w:val="22"/>
          <w:szCs w:val="22"/>
        </w:rPr>
      </w:pPr>
    </w:p>
    <w:p w14:paraId="735A025A" w14:textId="77777777" w:rsidR="00095FB1" w:rsidRDefault="00095FB1" w:rsidP="00E020DD">
      <w:pPr>
        <w:suppressAutoHyphens w:val="0"/>
        <w:rPr>
          <w:rFonts w:ascii="Arial" w:hAnsi="Arial" w:cs="Arial"/>
          <w:sz w:val="22"/>
          <w:szCs w:val="22"/>
        </w:rPr>
      </w:pPr>
    </w:p>
    <w:p w14:paraId="07C1300D" w14:textId="77777777" w:rsidR="00003958" w:rsidRDefault="00003958" w:rsidP="00E020DD">
      <w:pPr>
        <w:suppressAutoHyphens w:val="0"/>
        <w:rPr>
          <w:rFonts w:ascii="Arial" w:hAnsi="Arial" w:cs="Arial"/>
          <w:sz w:val="22"/>
          <w:szCs w:val="22"/>
        </w:rPr>
      </w:pPr>
    </w:p>
    <w:p w14:paraId="23B08E1F" w14:textId="635B674D" w:rsidR="00003958" w:rsidRDefault="00D24F0C" w:rsidP="00E020D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showing full working.</w:t>
      </w:r>
    </w:p>
    <w:p w14:paraId="6A0CE1C6" w14:textId="4278E56B" w:rsidR="00D24F0C" w:rsidRDefault="005A44F4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D24F0C">
        <w:rPr>
          <w:rFonts w:ascii="Arial" w:hAnsi="Arial" w:cs="Arial"/>
          <w:position w:val="-24"/>
          <w:sz w:val="22"/>
          <w:szCs w:val="22"/>
        </w:rPr>
        <w:object w:dxaOrig="2240" w:dyaOrig="620" w14:anchorId="306E9EEB">
          <v:shape id="_x0000_i1030" type="#_x0000_t75" style="width:112.45pt;height:31.2pt" o:ole="">
            <v:imagedata r:id="rId11" o:title=""/>
          </v:shape>
          <o:OLEObject Type="Embed" ProgID="Equation.DSMT4" ShapeID="_x0000_i1030" DrawAspect="Content" ObjectID="_1774785341" r:id="rId12"/>
        </w:object>
      </w:r>
      <w:r w:rsidR="00D24F0C">
        <w:rPr>
          <w:rFonts w:ascii="Arial" w:hAnsi="Arial" w:cs="Arial"/>
          <w:sz w:val="22"/>
          <w:szCs w:val="22"/>
        </w:rPr>
        <w:t xml:space="preserve"> </w:t>
      </w:r>
    </w:p>
    <w:p w14:paraId="4480FFAA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21C4CC39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A2640" w:rsidRPr="00323B31" w14:paraId="6F192246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5A3E6A" w14:textId="77777777" w:rsidR="009A2640" w:rsidRPr="00323B31" w:rsidRDefault="009A2640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9A2640" w:rsidRPr="00BD6CB4" w14:paraId="719681D8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44D95B" w14:textId="3378805D" w:rsidR="009A2640" w:rsidRDefault="000B6435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B6435">
              <w:rPr>
                <w:rFonts w:ascii="Arial" w:hAnsi="Arial" w:cs="Arial"/>
                <w:position w:val="-78"/>
                <w:sz w:val="22"/>
                <w:szCs w:val="22"/>
              </w:rPr>
              <w:object w:dxaOrig="2520" w:dyaOrig="1680" w14:anchorId="714B537C">
                <v:shape id="_x0000_i1031" type="#_x0000_t75" style="width:126.25pt;height:84.4pt" o:ole="">
                  <v:imagedata r:id="rId13" o:title=""/>
                </v:shape>
                <o:OLEObject Type="Embed" ProgID="Equation.DSMT4" ShapeID="_x0000_i1031" DrawAspect="Content" ObjectID="_1774785342" r:id="rId14"/>
              </w:object>
            </w:r>
          </w:p>
          <w:p w14:paraId="14EA0A36" w14:textId="77777777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A2640" w:rsidRPr="00BD6CB4" w14:paraId="42938082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003F91" w14:textId="77777777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A2640" w:rsidRPr="00BD6CB4" w14:paraId="7B4DE6FA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B5C51B" w14:textId="53C169B1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B6435">
              <w:t xml:space="preserve">uses product </w:t>
            </w:r>
            <w:proofErr w:type="gramStart"/>
            <w:r w:rsidR="000B6435">
              <w:t>rule</w:t>
            </w:r>
            <w:proofErr w:type="gramEnd"/>
          </w:p>
          <w:p w14:paraId="6B577A64" w14:textId="22743B89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0B6435">
              <w:t>determines derivative at x=3</w:t>
            </w:r>
          </w:p>
          <w:p w14:paraId="7DB3F1BD" w14:textId="58260F49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0A497CF" w14:textId="77777777" w:rsidR="0060104C" w:rsidRP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1E8E7223" w14:textId="61606587" w:rsidR="00A008DB" w:rsidRDefault="00344255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A008DB">
        <w:rPr>
          <w:rFonts w:ascii="Arial" w:hAnsi="Arial" w:cs="Arial"/>
          <w:position w:val="-30"/>
          <w:sz w:val="22"/>
          <w:szCs w:val="22"/>
        </w:rPr>
        <w:object w:dxaOrig="1900" w:dyaOrig="720" w14:anchorId="0B7FCEFC">
          <v:shape id="_x0000_i1032" type="#_x0000_t75" style="width:94.7pt;height:36.2pt" o:ole="">
            <v:imagedata r:id="rId15" o:title=""/>
          </v:shape>
          <o:OLEObject Type="Embed" ProgID="Equation.DSMT4" ShapeID="_x0000_i1032" DrawAspect="Content" ObjectID="_1774785343" r:id="rId16"/>
        </w:object>
      </w:r>
      <w:r w:rsidR="00A008DB">
        <w:rPr>
          <w:rFonts w:ascii="Arial" w:hAnsi="Arial" w:cs="Arial"/>
          <w:sz w:val="22"/>
          <w:szCs w:val="22"/>
        </w:rPr>
        <w:t xml:space="preserve"> </w:t>
      </w:r>
    </w:p>
    <w:p w14:paraId="7B3B1E63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3DE38C7B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A2640" w:rsidRPr="00323B31" w14:paraId="7E29A759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066A52" w14:textId="77777777" w:rsidR="009A2640" w:rsidRPr="00323B31" w:rsidRDefault="009A2640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9A2640" w:rsidRPr="00BD6CB4" w14:paraId="3876DA1B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060030" w14:textId="77777777" w:rsidR="009A2640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41F8D8" w14:textId="4D4F4F0E" w:rsidR="009A2640" w:rsidRDefault="00DC7EC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C7EC0">
              <w:rPr>
                <w:rFonts w:ascii="Arial" w:hAnsi="Arial" w:cs="Arial"/>
                <w:position w:val="-130"/>
                <w:sz w:val="22"/>
                <w:szCs w:val="22"/>
              </w:rPr>
              <w:object w:dxaOrig="3519" w:dyaOrig="2720" w14:anchorId="7AACB3D4">
                <v:shape id="_x0000_i1033" type="#_x0000_t75" style="width:175.55pt;height:135.85pt" o:ole="">
                  <v:imagedata r:id="rId17" o:title=""/>
                </v:shape>
                <o:OLEObject Type="Embed" ProgID="Equation.DSMT4" ShapeID="_x0000_i1033" DrawAspect="Content" ObjectID="_1774785344" r:id="rId18"/>
              </w:object>
            </w:r>
          </w:p>
          <w:p w14:paraId="05521185" w14:textId="77777777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A2640" w:rsidRPr="00BD6CB4" w14:paraId="2DC63EC1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9A1FE4" w14:textId="77777777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A2640" w:rsidRPr="00BD6CB4" w14:paraId="543EC872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622C2F" w14:textId="0058A31E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7EC0">
              <w:t xml:space="preserve">uses quotient </w:t>
            </w:r>
            <w:proofErr w:type="gramStart"/>
            <w:r w:rsidR="00DC7EC0">
              <w:t>rule</w:t>
            </w:r>
            <w:proofErr w:type="gramEnd"/>
          </w:p>
          <w:p w14:paraId="3645D826" w14:textId="1253D9D0" w:rsidR="009A2640" w:rsidRPr="00BD6CB4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7EC0">
              <w:t xml:space="preserve">subs correct values for </w:t>
            </w:r>
            <w:proofErr w:type="gramStart"/>
            <w:r w:rsidR="00DC7EC0">
              <w:t>numerator</w:t>
            </w:r>
            <w:proofErr w:type="gramEnd"/>
          </w:p>
          <w:p w14:paraId="04268166" w14:textId="49661E11" w:rsidR="009A2640" w:rsidRPr="00DC7EC0" w:rsidRDefault="009A264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C7EC0">
              <w:t>obtains derivative at x=4</w:t>
            </w:r>
          </w:p>
        </w:tc>
      </w:tr>
    </w:tbl>
    <w:p w14:paraId="0387139F" w14:textId="77777777" w:rsid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0FDE5BCD" w14:textId="77777777" w:rsidR="0060104C" w:rsidRPr="0060104C" w:rsidRDefault="0060104C" w:rsidP="0060104C">
      <w:pPr>
        <w:suppressAutoHyphens w:val="0"/>
        <w:rPr>
          <w:rFonts w:ascii="Arial" w:hAnsi="Arial" w:cs="Arial"/>
          <w:sz w:val="22"/>
          <w:szCs w:val="22"/>
        </w:rPr>
      </w:pPr>
    </w:p>
    <w:p w14:paraId="5BD824D6" w14:textId="47E7EB50" w:rsidR="00344255" w:rsidRDefault="0060104C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FD27C5">
        <w:rPr>
          <w:rFonts w:ascii="Arial" w:hAnsi="Arial" w:cs="Arial"/>
          <w:position w:val="-24"/>
          <w:sz w:val="22"/>
          <w:szCs w:val="22"/>
        </w:rPr>
        <w:object w:dxaOrig="2079" w:dyaOrig="620" w14:anchorId="524402F5">
          <v:shape id="_x0000_i1034" type="#_x0000_t75" style="width:103.9pt;height:31.2pt" o:ole="">
            <v:imagedata r:id="rId19" o:title=""/>
          </v:shape>
          <o:OLEObject Type="Embed" ProgID="Equation.DSMT4" ShapeID="_x0000_i1034" DrawAspect="Content" ObjectID="_1774785345" r:id="rId20"/>
        </w:object>
      </w:r>
      <w:r w:rsidR="00344255">
        <w:rPr>
          <w:rFonts w:ascii="Arial" w:hAnsi="Arial" w:cs="Arial"/>
          <w:sz w:val="22"/>
          <w:szCs w:val="22"/>
        </w:rPr>
        <w:t xml:space="preserve"> 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66701273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583EDA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c</w:t>
            </w:r>
          </w:p>
        </w:tc>
      </w:tr>
      <w:tr w:rsidR="007B5C11" w:rsidRPr="00BD6CB4" w14:paraId="43DAA813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80BD23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E4CF1F" w14:textId="007DD186" w:rsidR="007B5C11" w:rsidRDefault="00CA2987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A69EB">
              <w:rPr>
                <w:rFonts w:ascii="Arial" w:hAnsi="Arial" w:cs="Arial"/>
                <w:position w:val="-78"/>
                <w:sz w:val="22"/>
                <w:szCs w:val="22"/>
              </w:rPr>
              <w:object w:dxaOrig="2299" w:dyaOrig="2060" w14:anchorId="4D6B9012">
                <v:shape id="_x0000_i1035" type="#_x0000_t75" style="width:114.9pt;height:103.55pt" o:ole="">
                  <v:imagedata r:id="rId21" o:title=""/>
                </v:shape>
                <o:OLEObject Type="Embed" ProgID="Equation.DSMT4" ShapeID="_x0000_i1035" DrawAspect="Content" ObjectID="_1774785346" r:id="rId22"/>
              </w:object>
            </w:r>
          </w:p>
          <w:p w14:paraId="29EA7EDA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113994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5118BB88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6EBB6B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34CE6631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DF2B12" w14:textId="1F867C78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E1E2A">
              <w:t xml:space="preserve">uses chain </w:t>
            </w:r>
            <w:proofErr w:type="gramStart"/>
            <w:r w:rsidR="00DE1E2A">
              <w:t>rule</w:t>
            </w:r>
            <w:proofErr w:type="gramEnd"/>
          </w:p>
          <w:p w14:paraId="58842323" w14:textId="3F6F425E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46DA3">
              <w:t xml:space="preserve">determines derivative </w:t>
            </w:r>
            <w:proofErr w:type="spellStart"/>
            <w:r w:rsidR="00C46DA3">
              <w:t>of f</w:t>
            </w:r>
            <w:proofErr w:type="spellEnd"/>
            <w:r w:rsidR="00C46DA3">
              <w:t xml:space="preserve"> at x=5</w:t>
            </w:r>
          </w:p>
          <w:p w14:paraId="2D0C904E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 </w:t>
            </w:r>
            <w:r w:rsidR="00C46DA3">
              <w:t>states derivative at x=5</w:t>
            </w:r>
          </w:p>
          <w:p w14:paraId="49BEB910" w14:textId="25DB8DFA" w:rsidR="00C46DA3" w:rsidRPr="00DE1E2A" w:rsidRDefault="00C46DA3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NOTE:  max of 1 out of 3 if no chain rule used</w:t>
            </w:r>
          </w:p>
        </w:tc>
      </w:tr>
    </w:tbl>
    <w:p w14:paraId="46779A90" w14:textId="77777777" w:rsidR="009A2640" w:rsidRDefault="009A2640" w:rsidP="007B5C11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6446C463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073F26CB" w14:textId="77777777" w:rsidR="003A1439" w:rsidRP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2342B32E" w14:textId="43C44330" w:rsidR="00A43612" w:rsidRDefault="00146820" w:rsidP="00D24F0C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 w:rsidRPr="00A43612">
        <w:rPr>
          <w:rFonts w:ascii="Arial" w:hAnsi="Arial" w:cs="Arial"/>
          <w:position w:val="-24"/>
          <w:sz w:val="22"/>
          <w:szCs w:val="22"/>
        </w:rPr>
        <w:object w:dxaOrig="1700" w:dyaOrig="620" w14:anchorId="6E4393D6">
          <v:shape id="_x0000_i1036" type="#_x0000_t75" style="width:85.1pt;height:31.2pt" o:ole="">
            <v:imagedata r:id="rId23" o:title=""/>
          </v:shape>
          <o:OLEObject Type="Embed" ProgID="Equation.DSMT4" ShapeID="_x0000_i1036" DrawAspect="Content" ObjectID="_1774785347" r:id="rId24"/>
        </w:object>
      </w:r>
      <w:r w:rsidR="00A43612">
        <w:rPr>
          <w:rFonts w:ascii="Arial" w:hAnsi="Arial" w:cs="Arial"/>
          <w:sz w:val="22"/>
          <w:szCs w:val="22"/>
        </w:rPr>
        <w:t xml:space="preserve"> </w:t>
      </w:r>
    </w:p>
    <w:p w14:paraId="0CE7D3C2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1522920B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20737CDA" w14:textId="77777777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50283C06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EF7A00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12C9BA36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938CEB" w14:textId="7B364634" w:rsidR="007B5C11" w:rsidRDefault="00AA4A5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26BA5">
              <w:rPr>
                <w:rFonts w:ascii="Arial" w:hAnsi="Arial" w:cs="Arial"/>
                <w:position w:val="-76"/>
                <w:sz w:val="22"/>
                <w:szCs w:val="22"/>
              </w:rPr>
              <w:object w:dxaOrig="1920" w:dyaOrig="1640" w14:anchorId="36716CCC">
                <v:shape id="_x0000_i1037" type="#_x0000_t75" style="width:96.1pt;height:82.3pt" o:ole="">
                  <v:imagedata r:id="rId25" o:title=""/>
                </v:shape>
                <o:OLEObject Type="Embed" ProgID="Equation.DSMT4" ShapeID="_x0000_i1037" DrawAspect="Content" ObjectID="_1774785348" r:id="rId26"/>
              </w:object>
            </w:r>
          </w:p>
          <w:p w14:paraId="6191EBEF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615247D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25A221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7D91C695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F96482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3D4EEEE2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7C4FE4" w14:textId="329FBDE9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D4D89">
              <w:t xml:space="preserve">uses chain </w:t>
            </w:r>
            <w:proofErr w:type="gramStart"/>
            <w:r w:rsidR="002D4D89">
              <w:t>rule</w:t>
            </w:r>
            <w:proofErr w:type="gramEnd"/>
          </w:p>
          <w:p w14:paraId="2811D125" w14:textId="793FBE69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D4D89">
              <w:t>states derivative</w:t>
            </w:r>
          </w:p>
          <w:p w14:paraId="39FEA1F3" w14:textId="03745B11" w:rsidR="002D4D89" w:rsidRPr="00BD6CB4" w:rsidRDefault="002D4D89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>NOTE: zero marks if no factor of 3 (chain rule) used!</w:t>
            </w:r>
          </w:p>
          <w:p w14:paraId="3570A3F6" w14:textId="4F51B046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B006CFB" w14:textId="356DC81E" w:rsidR="003A1439" w:rsidRDefault="003A1439" w:rsidP="003A14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837AB1">
        <w:rPr>
          <w:rFonts w:ascii="Arial" w:hAnsi="Arial" w:cs="Arial"/>
          <w:sz w:val="22"/>
          <w:szCs w:val="22"/>
        </w:rPr>
        <w:t>1, 2, 3, 2 &amp; 3 = 11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68A2CCB" w14:textId="1F005624" w:rsidR="00311986" w:rsidRDefault="00136E91" w:rsidP="003A14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 group of kangaroos living in an isolated habitat such that the number of kangaroos</w:t>
      </w:r>
      <w:r w:rsidR="00231FB7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="00231FB7" w:rsidRPr="00231FB7">
        <w:rPr>
          <w:rFonts w:ascii="Arial" w:hAnsi="Arial" w:cs="Arial"/>
          <w:position w:val="-6"/>
          <w:sz w:val="22"/>
          <w:szCs w:val="22"/>
        </w:rPr>
        <w:object w:dxaOrig="279" w:dyaOrig="279" w14:anchorId="07C6F844">
          <v:shape id="_x0000_i1038" type="#_x0000_t75" style="width:13.5pt;height:13.5pt" o:ole="">
            <v:imagedata r:id="rId27" o:title=""/>
          </v:shape>
          <o:OLEObject Type="Embed" ProgID="Equation.DSMT4" ShapeID="_x0000_i1038" DrawAspect="Content" ObjectID="_1774785349" r:id="rId28"/>
        </w:object>
      </w:r>
      <w:r w:rsidR="00231FB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t time </w:t>
      </w:r>
      <w:r w:rsidR="00231FB7" w:rsidRPr="00136E91">
        <w:rPr>
          <w:rFonts w:ascii="Arial" w:hAnsi="Arial" w:cs="Arial"/>
          <w:position w:val="-6"/>
          <w:sz w:val="22"/>
          <w:szCs w:val="22"/>
        </w:rPr>
        <w:object w:dxaOrig="139" w:dyaOrig="240" w14:anchorId="1BC1934D">
          <v:shape id="_x0000_i1039" type="#_x0000_t75" style="width:7.1pt;height:12.05pt" o:ole="">
            <v:imagedata r:id="rId29" o:title=""/>
          </v:shape>
          <o:OLEObject Type="Embed" ProgID="Equation.DSMT4" ShapeID="_x0000_i1039" DrawAspect="Content" ObjectID="_1774785350" r:id="rId3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31FB7">
        <w:rPr>
          <w:rFonts w:ascii="Arial" w:hAnsi="Arial" w:cs="Arial"/>
          <w:sz w:val="22"/>
          <w:szCs w:val="22"/>
        </w:rPr>
        <w:t>years</w:t>
      </w:r>
      <w:r w:rsidR="00AF4D50">
        <w:rPr>
          <w:rFonts w:ascii="Arial" w:hAnsi="Arial" w:cs="Arial"/>
          <w:sz w:val="22"/>
          <w:szCs w:val="22"/>
        </w:rPr>
        <w:t xml:space="preserve"> (</w:t>
      </w:r>
      <w:r w:rsidR="003A3B23" w:rsidRPr="00AF4D50">
        <w:rPr>
          <w:rFonts w:ascii="Arial" w:hAnsi="Arial" w:cs="Arial"/>
          <w:position w:val="-6"/>
          <w:sz w:val="22"/>
          <w:szCs w:val="22"/>
        </w:rPr>
        <w:object w:dxaOrig="499" w:dyaOrig="279" w14:anchorId="199D3E85">
          <v:shape id="_x0000_i1040" type="#_x0000_t75" style="width:25.2pt;height:13.5pt" o:ole="">
            <v:imagedata r:id="rId31" o:title=""/>
          </v:shape>
          <o:OLEObject Type="Embed" ProgID="Equation.DSMT4" ShapeID="_x0000_i1040" DrawAspect="Content" ObjectID="_1774785351" r:id="rId32"/>
        </w:object>
      </w:r>
      <w:r w:rsidR="00AF4D50">
        <w:rPr>
          <w:rFonts w:ascii="Arial" w:hAnsi="Arial" w:cs="Arial"/>
          <w:sz w:val="22"/>
          <w:szCs w:val="22"/>
        </w:rPr>
        <w:t xml:space="preserve"> </w:t>
      </w:r>
      <w:r w:rsidR="003A3B23">
        <w:rPr>
          <w:rFonts w:ascii="Arial" w:hAnsi="Arial" w:cs="Arial"/>
          <w:sz w:val="22"/>
          <w:szCs w:val="22"/>
        </w:rPr>
        <w:t>at the start of 2012)</w:t>
      </w:r>
      <w:r w:rsidR="00231FB7">
        <w:rPr>
          <w:rFonts w:ascii="Arial" w:hAnsi="Arial" w:cs="Arial"/>
          <w:sz w:val="22"/>
          <w:szCs w:val="22"/>
        </w:rPr>
        <w:t xml:space="preserve">, is given by </w:t>
      </w:r>
      <w:r w:rsidR="00AF4D50" w:rsidRPr="00231FB7">
        <w:rPr>
          <w:rFonts w:ascii="Arial" w:hAnsi="Arial" w:cs="Arial"/>
          <w:position w:val="-6"/>
          <w:sz w:val="22"/>
          <w:szCs w:val="22"/>
        </w:rPr>
        <w:object w:dxaOrig="1520" w:dyaOrig="320" w14:anchorId="5B9A369C">
          <v:shape id="_x0000_i1041" type="#_x0000_t75" style="width:76.25pt;height:16.3pt" o:ole="">
            <v:imagedata r:id="rId33" o:title=""/>
          </v:shape>
          <o:OLEObject Type="Embed" ProgID="Equation.DSMT4" ShapeID="_x0000_i1041" DrawAspect="Content" ObjectID="_1774785352" r:id="rId34"/>
        </w:object>
      </w:r>
      <w:r w:rsidR="00AF4D50">
        <w:rPr>
          <w:rFonts w:ascii="Arial" w:hAnsi="Arial" w:cs="Arial"/>
          <w:sz w:val="22"/>
          <w:szCs w:val="22"/>
        </w:rPr>
        <w:t>.</w:t>
      </w:r>
    </w:p>
    <w:p w14:paraId="4574EB72" w14:textId="77777777" w:rsidR="00AF4D50" w:rsidRDefault="00AF4D50" w:rsidP="003A1439">
      <w:pPr>
        <w:suppressAutoHyphens w:val="0"/>
        <w:rPr>
          <w:rFonts w:ascii="Arial" w:hAnsi="Arial" w:cs="Arial"/>
          <w:sz w:val="22"/>
          <w:szCs w:val="22"/>
        </w:rPr>
      </w:pPr>
    </w:p>
    <w:p w14:paraId="16E11819" w14:textId="22ADA310" w:rsidR="00AF4D50" w:rsidRDefault="003A3B23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umber of kangaroos at the start of 2012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300FDADC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C30127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74DBD4DC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4BEB68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92EB8B" w14:textId="2AEDD65B" w:rsidR="007B5C11" w:rsidRDefault="00894D1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64000 kangaroos</w:t>
            </w:r>
          </w:p>
          <w:p w14:paraId="5F73B461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06E5BB9D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820425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04777DB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99845C" w14:textId="04B17A30" w:rsidR="007B5C11" w:rsidRPr="00894D18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4D18">
              <w:rPr>
                <w:rFonts w:cs="Arial"/>
                <w:szCs w:val="22"/>
                <w:lang w:val="en-US"/>
              </w:rPr>
              <w:t>states number</w:t>
            </w:r>
          </w:p>
        </w:tc>
      </w:tr>
    </w:tbl>
    <w:p w14:paraId="778C20D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58B8181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48CF167E" w14:textId="77777777" w:rsidR="00837AB1" w:rsidRP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37858694" w14:textId="1D9F3570" w:rsidR="003A3B23" w:rsidRDefault="00B613ED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increase in kangaroos over the first 5 years.</w:t>
      </w:r>
    </w:p>
    <w:p w14:paraId="22241AA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19CCCFED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2FFB6A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4A318AA4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517656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35A6C6" w14:textId="365DA548" w:rsidR="007B5C11" w:rsidRDefault="007B4793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19A97C5" wp14:editId="6FE1BBAC">
                  <wp:extent cx="4610100" cy="2255520"/>
                  <wp:effectExtent l="0" t="0" r="0" b="0"/>
                  <wp:docPr id="2290789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078995" name=""/>
                          <pic:cNvPicPr/>
                        </pic:nvPicPr>
                        <pic:blipFill rotWithShape="1">
                          <a:blip r:embed="rId35"/>
                          <a:srcRect b="70251"/>
                          <a:stretch/>
                        </pic:blipFill>
                        <pic:spPr bwMode="auto">
                          <a:xfrm>
                            <a:off x="0" y="0"/>
                            <a:ext cx="4610100" cy="2255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4BB220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8FD584F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5176B8DA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A09B67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24971269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9E5564" w14:textId="58087226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76565">
              <w:t>suns t=5</w:t>
            </w:r>
          </w:p>
          <w:p w14:paraId="1F3EC123" w14:textId="42BD327B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76565">
              <w:t xml:space="preserve">rounds up to nearest </w:t>
            </w:r>
            <w:proofErr w:type="gramStart"/>
            <w:r w:rsidR="00776565">
              <w:t>integer</w:t>
            </w:r>
            <w:proofErr w:type="gramEnd"/>
          </w:p>
          <w:p w14:paraId="75F72017" w14:textId="0C64FAB3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6641354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1E63E64B" w14:textId="77777777" w:rsidR="00837AB1" w:rsidRP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2DEAF391" w14:textId="3348335D" w:rsidR="00B613ED" w:rsidRDefault="00B613ED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o the nearest month when the population first exceeds </w:t>
      </w:r>
      <w:r w:rsidR="00F11D34">
        <w:rPr>
          <w:rFonts w:ascii="Arial" w:hAnsi="Arial" w:cs="Arial"/>
          <w:sz w:val="22"/>
          <w:szCs w:val="22"/>
        </w:rPr>
        <w:t>100000.</w:t>
      </w:r>
    </w:p>
    <w:p w14:paraId="388FE72E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2417AE2E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02C71D4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57B70B3C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81DE39" w14:textId="51D55B4C" w:rsidR="007B5C11" w:rsidRDefault="0002755D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11C5478" wp14:editId="385CC649">
                  <wp:extent cx="4610100" cy="2621280"/>
                  <wp:effectExtent l="0" t="0" r="0" b="7620"/>
                  <wp:docPr id="16613882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1388288" name=""/>
                          <pic:cNvPicPr/>
                        </pic:nvPicPr>
                        <pic:blipFill rotWithShape="1">
                          <a:blip r:embed="rId36"/>
                          <a:srcRect b="65427"/>
                          <a:stretch/>
                        </pic:blipFill>
                        <pic:spPr bwMode="auto">
                          <a:xfrm>
                            <a:off x="0" y="0"/>
                            <a:ext cx="4610100" cy="2621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036FD70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8A56529" w14:textId="251689C7" w:rsidR="007B5C11" w:rsidRDefault="00352B4C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hree years and nine months</w:t>
            </w:r>
            <w:r w:rsidR="003C7DCB">
              <w:rPr>
                <w:rFonts w:cs="Arial"/>
                <w:szCs w:val="22"/>
                <w:lang w:val="en-US"/>
              </w:rPr>
              <w:t>.</w:t>
            </w:r>
          </w:p>
          <w:p w14:paraId="5C26CDEE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FD3331" w:rsidRPr="00BD6CB4" w14:paraId="28FF41DF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6D9524" w14:textId="77777777" w:rsidR="00FD3331" w:rsidRDefault="00FD333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noProof/>
              </w:rPr>
            </w:pPr>
          </w:p>
        </w:tc>
      </w:tr>
      <w:tr w:rsidR="007B5C11" w:rsidRPr="00BD6CB4" w14:paraId="6A1F36FE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36EC98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09015B6C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8D9BD1" w14:textId="25A360F8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975A5">
              <w:t xml:space="preserve">sets up </w:t>
            </w:r>
            <w:proofErr w:type="gramStart"/>
            <w:r w:rsidR="00D975A5">
              <w:t>equation</w:t>
            </w:r>
            <w:proofErr w:type="gramEnd"/>
          </w:p>
          <w:p w14:paraId="359F9032" w14:textId="2A0F083E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975A5">
              <w:t xml:space="preserve">solves for time in </w:t>
            </w:r>
            <w:proofErr w:type="gramStart"/>
            <w:r w:rsidR="00D975A5">
              <w:t>years</w:t>
            </w:r>
            <w:proofErr w:type="gramEnd"/>
          </w:p>
          <w:p w14:paraId="4C94F17E" w14:textId="251B1801" w:rsidR="007B5C11" w:rsidRPr="006B0227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6B0227">
              <w:t>rounds to nearest month (do not accept 8 months</w:t>
            </w:r>
            <w:r w:rsidR="00D67570">
              <w:t xml:space="preserve"> nor days</w:t>
            </w:r>
            <w:r w:rsidR="006B0227">
              <w:t>)</w:t>
            </w:r>
          </w:p>
        </w:tc>
      </w:tr>
    </w:tbl>
    <w:p w14:paraId="53425935" w14:textId="77777777" w:rsidR="001908AB" w:rsidRDefault="001908AB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70A40B27" w14:textId="77777777" w:rsidR="00837AB1" w:rsidRP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0CED11B6" w14:textId="17D270BB" w:rsidR="00F11D34" w:rsidRDefault="00F11D34" w:rsidP="00AF4D50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rate of growth at the start of 2024.</w:t>
      </w:r>
    </w:p>
    <w:p w14:paraId="7B06D643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0D072E5C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582EC5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42582E21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8A3D63" w14:textId="1D74B18A" w:rsidR="007B5C11" w:rsidRDefault="009971C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0CBC384" wp14:editId="2054CC5B">
                  <wp:extent cx="4610100" cy="5176520"/>
                  <wp:effectExtent l="0" t="0" r="0" b="5080"/>
                  <wp:docPr id="16283982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8398282" name=""/>
                          <pic:cNvPicPr/>
                        </pic:nvPicPr>
                        <pic:blipFill rotWithShape="1">
                          <a:blip r:embed="rId37"/>
                          <a:srcRect b="31726"/>
                          <a:stretch/>
                        </pic:blipFill>
                        <pic:spPr bwMode="auto">
                          <a:xfrm>
                            <a:off x="0" y="0"/>
                            <a:ext cx="4610100" cy="5176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CF1C67A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1A83F655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EE92D6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66245915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AA82C6" w14:textId="04FDE0A0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849E9">
              <w:t>recognises that derivative is needed</w:t>
            </w:r>
            <w:r w:rsidR="00EC748D">
              <w:t xml:space="preserve"> at time t=12</w:t>
            </w:r>
          </w:p>
          <w:p w14:paraId="15472A09" w14:textId="600262C2" w:rsidR="007B5C11" w:rsidRPr="00EC748D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849E9">
              <w:t>states rate</w:t>
            </w:r>
            <w:r w:rsidR="00EC748D">
              <w:t>, approx. or exact</w:t>
            </w:r>
          </w:p>
        </w:tc>
      </w:tr>
    </w:tbl>
    <w:p w14:paraId="129556BB" w14:textId="77777777" w:rsidR="00837AB1" w:rsidRDefault="00837AB1" w:rsidP="00837AB1">
      <w:pPr>
        <w:suppressAutoHyphens w:val="0"/>
        <w:rPr>
          <w:rFonts w:ascii="Arial" w:hAnsi="Arial" w:cs="Arial"/>
          <w:sz w:val="22"/>
          <w:szCs w:val="22"/>
        </w:rPr>
      </w:pPr>
    </w:p>
    <w:p w14:paraId="29A8C062" w14:textId="1DF21DDD" w:rsidR="00F11D34" w:rsidRDefault="00F11D34" w:rsidP="006A6D00">
      <w:pPr>
        <w:suppressAutoHyphens w:val="0"/>
        <w:rPr>
          <w:rFonts w:ascii="Arial" w:hAnsi="Arial" w:cs="Arial"/>
          <w:sz w:val="22"/>
          <w:szCs w:val="22"/>
        </w:rPr>
      </w:pPr>
    </w:p>
    <w:p w14:paraId="74075F45" w14:textId="081C94BC" w:rsidR="006A6D00" w:rsidRDefault="006A6D00" w:rsidP="006A6D0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774B5E">
        <w:rPr>
          <w:rFonts w:ascii="Arial" w:hAnsi="Arial" w:cs="Arial"/>
          <w:sz w:val="22"/>
          <w:szCs w:val="22"/>
        </w:rPr>
        <w:t xml:space="preserve">fter 10 </w:t>
      </w:r>
      <w:r>
        <w:rPr>
          <w:rFonts w:ascii="Arial" w:hAnsi="Arial" w:cs="Arial"/>
          <w:sz w:val="22"/>
          <w:szCs w:val="22"/>
        </w:rPr>
        <w:t>year</w:t>
      </w:r>
      <w:r w:rsidR="00774B5E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the number of kangaroos starts to decline </w:t>
      </w:r>
      <w:proofErr w:type="gramStart"/>
      <w:r>
        <w:rPr>
          <w:rFonts w:ascii="Arial" w:hAnsi="Arial" w:cs="Arial"/>
          <w:sz w:val="22"/>
          <w:szCs w:val="22"/>
        </w:rPr>
        <w:t>according</w:t>
      </w:r>
      <w:proofErr w:type="gramEnd"/>
      <w:r>
        <w:rPr>
          <w:rFonts w:ascii="Arial" w:hAnsi="Arial" w:cs="Arial"/>
          <w:sz w:val="22"/>
          <w:szCs w:val="22"/>
        </w:rPr>
        <w:t xml:space="preserve"> the </w:t>
      </w:r>
      <w:r w:rsidR="00A54878">
        <w:rPr>
          <w:rFonts w:ascii="Arial" w:hAnsi="Arial" w:cs="Arial"/>
          <w:sz w:val="22"/>
          <w:szCs w:val="22"/>
        </w:rPr>
        <w:t xml:space="preserve">formula </w:t>
      </w:r>
      <w:r w:rsidR="007264A9" w:rsidRPr="00A54878">
        <w:rPr>
          <w:rFonts w:ascii="Arial" w:hAnsi="Arial" w:cs="Arial"/>
          <w:position w:val="-6"/>
          <w:sz w:val="22"/>
          <w:szCs w:val="22"/>
        </w:rPr>
        <w:object w:dxaOrig="900" w:dyaOrig="320" w14:anchorId="401CD835">
          <v:shape id="_x0000_i1042" type="#_x0000_t75" style="width:45.05pt;height:16.3pt" o:ole="">
            <v:imagedata r:id="rId38" o:title=""/>
          </v:shape>
          <o:OLEObject Type="Embed" ProgID="Equation.DSMT4" ShapeID="_x0000_i1042" DrawAspect="Content" ObjectID="_1774785353" r:id="rId39"/>
        </w:object>
      </w:r>
      <w:r w:rsidR="00A54878">
        <w:rPr>
          <w:rFonts w:ascii="Arial" w:hAnsi="Arial" w:cs="Arial"/>
          <w:sz w:val="22"/>
          <w:szCs w:val="22"/>
        </w:rPr>
        <w:t xml:space="preserve"> </w:t>
      </w:r>
      <w:r w:rsidR="007264A9">
        <w:rPr>
          <w:rFonts w:ascii="Arial" w:hAnsi="Arial" w:cs="Arial"/>
          <w:sz w:val="22"/>
          <w:szCs w:val="22"/>
        </w:rPr>
        <w:t xml:space="preserve">where </w:t>
      </w:r>
      <w:r w:rsidR="007264A9" w:rsidRPr="007264A9">
        <w:rPr>
          <w:rFonts w:ascii="Arial" w:hAnsi="Arial" w:cs="Arial"/>
          <w:position w:val="-6"/>
          <w:sz w:val="22"/>
          <w:szCs w:val="22"/>
        </w:rPr>
        <w:object w:dxaOrig="600" w:dyaOrig="279" w14:anchorId="08C29204">
          <v:shape id="_x0000_i1043" type="#_x0000_t75" style="width:30.15pt;height:13.5pt" o:ole="">
            <v:imagedata r:id="rId40" o:title=""/>
          </v:shape>
          <o:OLEObject Type="Embed" ProgID="Equation.DSMT4" ShapeID="_x0000_i1043" DrawAspect="Content" ObjectID="_1774785354" r:id="rId41"/>
        </w:object>
      </w:r>
      <w:r w:rsidR="007264A9">
        <w:rPr>
          <w:rFonts w:ascii="Arial" w:hAnsi="Arial" w:cs="Arial"/>
          <w:sz w:val="22"/>
          <w:szCs w:val="22"/>
        </w:rPr>
        <w:t xml:space="preserve"> are constants.</w:t>
      </w:r>
    </w:p>
    <w:p w14:paraId="32857501" w14:textId="77777777" w:rsidR="00837AB1" w:rsidRDefault="00837AB1" w:rsidP="006A6D00">
      <w:pPr>
        <w:suppressAutoHyphens w:val="0"/>
        <w:rPr>
          <w:rFonts w:ascii="Arial" w:hAnsi="Arial" w:cs="Arial"/>
          <w:sz w:val="22"/>
          <w:szCs w:val="22"/>
        </w:rPr>
      </w:pPr>
    </w:p>
    <w:p w14:paraId="55DB68E5" w14:textId="77777777" w:rsidR="00837AB1" w:rsidRDefault="00837AB1" w:rsidP="006A6D00">
      <w:pPr>
        <w:suppressAutoHyphens w:val="0"/>
        <w:rPr>
          <w:rFonts w:ascii="Arial" w:hAnsi="Arial" w:cs="Arial"/>
          <w:sz w:val="22"/>
          <w:szCs w:val="22"/>
        </w:rPr>
      </w:pPr>
    </w:p>
    <w:p w14:paraId="54AD5F72" w14:textId="2ED45A39" w:rsidR="007264A9" w:rsidRDefault="005E094A" w:rsidP="007264A9">
      <w:pPr>
        <w:pStyle w:val="ListParagraph"/>
        <w:numPr>
          <w:ilvl w:val="0"/>
          <w:numId w:val="10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7264A9">
        <w:rPr>
          <w:rFonts w:ascii="Arial" w:hAnsi="Arial" w:cs="Arial"/>
          <w:position w:val="-6"/>
          <w:sz w:val="22"/>
          <w:szCs w:val="22"/>
        </w:rPr>
        <w:object w:dxaOrig="600" w:dyaOrig="279" w14:anchorId="6C08EB76">
          <v:shape id="_x0000_i1044" type="#_x0000_t75" style="width:30.15pt;height:13.5pt" o:ole="">
            <v:imagedata r:id="rId40" o:title=""/>
          </v:shape>
          <o:OLEObject Type="Embed" ProgID="Equation.DSMT4" ShapeID="_x0000_i1044" DrawAspect="Content" ObjectID="_1774785355" r:id="rId42"/>
        </w:object>
      </w:r>
      <w:r>
        <w:rPr>
          <w:rFonts w:ascii="Arial" w:hAnsi="Arial" w:cs="Arial"/>
          <w:sz w:val="22"/>
          <w:szCs w:val="22"/>
        </w:rPr>
        <w:t xml:space="preserve">if after </w:t>
      </w:r>
      <w:r w:rsidR="000714AB">
        <w:rPr>
          <w:rFonts w:ascii="Arial" w:hAnsi="Arial" w:cs="Arial"/>
          <w:sz w:val="22"/>
          <w:szCs w:val="22"/>
        </w:rPr>
        <w:t xml:space="preserve">3 years after the decline of the kangaroos, the population is </w:t>
      </w:r>
      <w:r w:rsidR="00C818F8">
        <w:rPr>
          <w:rFonts w:ascii="Arial" w:hAnsi="Arial" w:cs="Arial"/>
          <w:sz w:val="22"/>
          <w:szCs w:val="22"/>
        </w:rPr>
        <w:t xml:space="preserve">back to </w:t>
      </w:r>
      <w:r w:rsidR="00837AB1">
        <w:rPr>
          <w:rFonts w:ascii="Arial" w:hAnsi="Arial" w:cs="Arial"/>
          <w:sz w:val="22"/>
          <w:szCs w:val="22"/>
        </w:rPr>
        <w:t>64000.</w:t>
      </w:r>
    </w:p>
    <w:p w14:paraId="2D96F206" w14:textId="77777777" w:rsidR="00FD5842" w:rsidRDefault="00FD5842" w:rsidP="00FD5842">
      <w:pPr>
        <w:suppressAutoHyphens w:val="0"/>
        <w:rPr>
          <w:rFonts w:ascii="Arial" w:hAnsi="Arial" w:cs="Arial"/>
          <w:sz w:val="22"/>
          <w:szCs w:val="22"/>
        </w:rPr>
      </w:pPr>
    </w:p>
    <w:p w14:paraId="098D145C" w14:textId="77777777" w:rsidR="00FD5842" w:rsidRDefault="00FD5842" w:rsidP="00FD584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7ED2D660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26C150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20ADB67C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77298B" w14:textId="10963D33" w:rsidR="007B5C11" w:rsidRDefault="00F2366F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EB6898B" wp14:editId="6A7452C5">
                  <wp:extent cx="5067300" cy="1838960"/>
                  <wp:effectExtent l="0" t="0" r="0" b="8890"/>
                  <wp:docPr id="97970025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9700258" name=""/>
                          <pic:cNvPicPr/>
                        </pic:nvPicPr>
                        <pic:blipFill rotWithShape="1">
                          <a:blip r:embed="rId43"/>
                          <a:srcRect b="40412"/>
                          <a:stretch/>
                        </pic:blipFill>
                        <pic:spPr bwMode="auto">
                          <a:xfrm>
                            <a:off x="0" y="0"/>
                            <a:ext cx="5067300" cy="1838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F86C7D9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50D53BF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3E8731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1B2D2EAD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6A526B" w14:textId="6965D88D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33734">
              <w:t xml:space="preserve">determines A constant, accept </w:t>
            </w:r>
            <w:proofErr w:type="gramStart"/>
            <w:r w:rsidR="00433734">
              <w:t>decimal</w:t>
            </w:r>
            <w:proofErr w:type="gramEnd"/>
          </w:p>
          <w:p w14:paraId="4CE8849F" w14:textId="562A5F25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33734">
              <w:t xml:space="preserve">sets up equation for r </w:t>
            </w:r>
            <w:proofErr w:type="gramStart"/>
            <w:r w:rsidR="00433734">
              <w:t>constant</w:t>
            </w:r>
            <w:proofErr w:type="gramEnd"/>
          </w:p>
          <w:p w14:paraId="74A93A44" w14:textId="0876C55B" w:rsidR="007B5C11" w:rsidRPr="0043373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33734">
              <w:t>solves for r</w:t>
            </w:r>
          </w:p>
        </w:tc>
      </w:tr>
    </w:tbl>
    <w:p w14:paraId="78DB4566" w14:textId="77777777" w:rsidR="00FD5842" w:rsidRDefault="00FD5842" w:rsidP="00FD5842">
      <w:pPr>
        <w:suppressAutoHyphens w:val="0"/>
        <w:rPr>
          <w:rFonts w:ascii="Arial" w:hAnsi="Arial" w:cs="Arial"/>
          <w:sz w:val="22"/>
          <w:szCs w:val="22"/>
        </w:rPr>
      </w:pPr>
    </w:p>
    <w:p w14:paraId="650D0104" w14:textId="26AA9F51" w:rsidR="003579EA" w:rsidRDefault="007C01C2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C43DBE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</w:t>
      </w:r>
      <w:r w:rsidR="00C935F6">
        <w:rPr>
          <w:rFonts w:ascii="Arial" w:hAnsi="Arial" w:cs="Arial"/>
          <w:sz w:val="22"/>
          <w:szCs w:val="22"/>
        </w:rPr>
        <w:t>2, 2, 2, 2 &amp; 4 = 12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8DAEB9A" w14:textId="380ABDAB" w:rsidR="007C01C2" w:rsidRDefault="007C01C2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oscillating mass</w:t>
      </w:r>
      <w:r w:rsidR="00065FBF">
        <w:rPr>
          <w:rFonts w:ascii="Arial" w:hAnsi="Arial" w:cs="Arial"/>
          <w:sz w:val="22"/>
          <w:szCs w:val="22"/>
        </w:rPr>
        <w:t xml:space="preserve"> has a velocity, </w:t>
      </w:r>
      <w:r w:rsidR="00065FBF" w:rsidRPr="00065FBF">
        <w:rPr>
          <w:rFonts w:ascii="Arial" w:hAnsi="Arial" w:cs="Arial"/>
          <w:position w:val="-6"/>
          <w:sz w:val="22"/>
          <w:szCs w:val="22"/>
        </w:rPr>
        <w:object w:dxaOrig="200" w:dyaOrig="240" w14:anchorId="63920DC0">
          <v:shape id="_x0000_i1045" type="#_x0000_t75" style="width:10.3pt;height:12.05pt" o:ole="">
            <v:imagedata r:id="rId44" o:title=""/>
          </v:shape>
          <o:OLEObject Type="Embed" ProgID="Equation.DSMT4" ShapeID="_x0000_i1045" DrawAspect="Content" ObjectID="_1774785356" r:id="rId45"/>
        </w:object>
      </w:r>
      <w:r w:rsidR="00065FBF">
        <w:rPr>
          <w:rFonts w:ascii="Arial" w:hAnsi="Arial" w:cs="Arial"/>
          <w:sz w:val="22"/>
          <w:szCs w:val="22"/>
        </w:rPr>
        <w:t xml:space="preserve"> given by </w:t>
      </w:r>
      <w:r w:rsidR="00581A4D" w:rsidRPr="00581A4D">
        <w:rPr>
          <w:rFonts w:ascii="Arial" w:hAnsi="Arial" w:cs="Arial"/>
          <w:position w:val="-32"/>
          <w:sz w:val="22"/>
          <w:szCs w:val="22"/>
        </w:rPr>
        <w:object w:dxaOrig="2040" w:dyaOrig="780" w14:anchorId="35E5FA9D">
          <v:shape id="_x0000_i1046" type="#_x0000_t75" style="width:102.15pt;height:39.35pt" o:ole="">
            <v:imagedata r:id="rId46" o:title=""/>
          </v:shape>
          <o:OLEObject Type="Embed" ProgID="Equation.DSMT4" ShapeID="_x0000_i1046" DrawAspect="Content" ObjectID="_1774785357" r:id="rId47"/>
        </w:object>
      </w:r>
      <w:r w:rsidR="00065FBF">
        <w:rPr>
          <w:rFonts w:ascii="Arial" w:hAnsi="Arial" w:cs="Arial"/>
          <w:sz w:val="22"/>
          <w:szCs w:val="22"/>
        </w:rPr>
        <w:t xml:space="preserve"> </w:t>
      </w:r>
      <w:r w:rsidR="00512F46">
        <w:rPr>
          <w:rFonts w:ascii="Arial" w:hAnsi="Arial" w:cs="Arial"/>
          <w:sz w:val="22"/>
          <w:szCs w:val="22"/>
        </w:rPr>
        <w:t xml:space="preserve">, </w:t>
      </w:r>
      <w:r w:rsidR="00512F46" w:rsidRPr="00512F46">
        <w:rPr>
          <w:rFonts w:ascii="Arial" w:hAnsi="Arial" w:cs="Arial"/>
          <w:position w:val="-6"/>
          <w:sz w:val="22"/>
          <w:szCs w:val="22"/>
        </w:rPr>
        <w:object w:dxaOrig="560" w:dyaOrig="300" w14:anchorId="27012D40">
          <v:shape id="_x0000_i1047" type="#_x0000_t75" style="width:28pt;height:15.25pt" o:ole="">
            <v:imagedata r:id="rId48" o:title=""/>
          </v:shape>
          <o:OLEObject Type="Embed" ProgID="Equation.DSMT4" ShapeID="_x0000_i1047" DrawAspect="Content" ObjectID="_1774785358" r:id="rId49"/>
        </w:object>
      </w:r>
      <w:r w:rsidR="00334735">
        <w:rPr>
          <w:rFonts w:ascii="Arial" w:hAnsi="Arial" w:cs="Arial"/>
          <w:sz w:val="22"/>
          <w:szCs w:val="22"/>
        </w:rPr>
        <w:t>.</w:t>
      </w:r>
    </w:p>
    <w:p w14:paraId="1DF995F9" w14:textId="430A8CA8" w:rsidR="00334735" w:rsidRDefault="00334735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velocity is measured in metres/second with the time, </w:t>
      </w:r>
      <w:r w:rsidR="00074A77" w:rsidRPr="00334735">
        <w:rPr>
          <w:rFonts w:ascii="Arial" w:hAnsi="Arial" w:cs="Arial"/>
          <w:position w:val="-6"/>
          <w:sz w:val="22"/>
          <w:szCs w:val="22"/>
        </w:rPr>
        <w:object w:dxaOrig="160" w:dyaOrig="260" w14:anchorId="042A161B">
          <v:shape id="_x0000_i1048" type="#_x0000_t75" style="width:8.15pt;height:13.1pt" o:ole="">
            <v:imagedata r:id="rId50" o:title=""/>
          </v:shape>
          <o:OLEObject Type="Embed" ProgID="Equation.DSMT4" ShapeID="_x0000_i1048" DrawAspect="Content" ObjectID="_1774785359" r:id="rId5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74A77">
        <w:rPr>
          <w:rFonts w:ascii="Arial" w:hAnsi="Arial" w:cs="Arial"/>
          <w:sz w:val="22"/>
          <w:szCs w:val="22"/>
        </w:rPr>
        <w:t xml:space="preserve">in seconds. </w:t>
      </w:r>
    </w:p>
    <w:p w14:paraId="7ED9876B" w14:textId="1417D362" w:rsidR="00074A77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nd below a graph of the velocity.</w:t>
      </w:r>
    </w:p>
    <w:p w14:paraId="2485BF85" w14:textId="77777777" w:rsidR="00074A77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</w:p>
    <w:p w14:paraId="3BC63C57" w14:textId="4AEE9215" w:rsidR="00074A77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</w:p>
    <w:p w14:paraId="4FE86AA9" w14:textId="77777777" w:rsidR="00074A77" w:rsidRPr="003579EA" w:rsidRDefault="00074A77" w:rsidP="003579EA">
      <w:pPr>
        <w:suppressAutoHyphens w:val="0"/>
        <w:rPr>
          <w:rFonts w:ascii="Arial" w:hAnsi="Arial" w:cs="Arial"/>
          <w:sz w:val="22"/>
          <w:szCs w:val="22"/>
        </w:rPr>
      </w:pPr>
    </w:p>
    <w:p w14:paraId="06265E7F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753252DC" w14:textId="77777777" w:rsidR="003619C6" w:rsidRDefault="003619C6">
      <w:pPr>
        <w:suppressAutoHyphens w:val="0"/>
        <w:rPr>
          <w:rFonts w:ascii="Arial" w:hAnsi="Arial" w:cs="Arial"/>
          <w:sz w:val="22"/>
          <w:szCs w:val="22"/>
        </w:rPr>
      </w:pPr>
    </w:p>
    <w:p w14:paraId="6A396F85" w14:textId="6DF1E959" w:rsidR="00232A1F" w:rsidRDefault="00232A1F" w:rsidP="00473F97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irst t</w:t>
      </w:r>
      <w:r w:rsidR="006F2EB2">
        <w:rPr>
          <w:rFonts w:ascii="Arial" w:hAnsi="Arial" w:cs="Arial"/>
          <w:sz w:val="22"/>
          <w:szCs w:val="22"/>
        </w:rPr>
        <w:t>wo</w:t>
      </w:r>
      <w:r>
        <w:rPr>
          <w:rFonts w:ascii="Arial" w:hAnsi="Arial" w:cs="Arial"/>
          <w:sz w:val="22"/>
          <w:szCs w:val="22"/>
        </w:rPr>
        <w:t xml:space="preserve"> exact times that the mass changes direction, </w:t>
      </w:r>
      <w:r w:rsidR="006F2EB2" w:rsidRPr="00512F46">
        <w:rPr>
          <w:rFonts w:ascii="Arial" w:hAnsi="Arial" w:cs="Arial"/>
          <w:position w:val="-6"/>
          <w:sz w:val="22"/>
          <w:szCs w:val="22"/>
        </w:rPr>
        <w:object w:dxaOrig="560" w:dyaOrig="300" w14:anchorId="26CC510C">
          <v:shape id="_x0000_i1050" type="#_x0000_t75" style="width:28pt;height:15.25pt" o:ole="">
            <v:imagedata r:id="rId52" o:title=""/>
          </v:shape>
          <o:OLEObject Type="Embed" ProgID="Equation.DSMT4" ShapeID="_x0000_i1050" DrawAspect="Content" ObjectID="_1774785360" r:id="rId53"/>
        </w:object>
      </w:r>
      <w:r>
        <w:rPr>
          <w:rFonts w:ascii="Arial" w:hAnsi="Arial" w:cs="Arial"/>
          <w:sz w:val="22"/>
          <w:szCs w:val="22"/>
        </w:rPr>
        <w:t>.</w:t>
      </w:r>
    </w:p>
    <w:p w14:paraId="43D5DFAC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6E0CAA22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74CA92DD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262E4A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2B9746A8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711B27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2B6C2E" w14:textId="62F32468" w:rsidR="007B5C11" w:rsidRDefault="00E13EDD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13EDD">
              <w:rPr>
                <w:rFonts w:cs="Arial"/>
                <w:position w:val="-26"/>
                <w:szCs w:val="22"/>
                <w:lang w:val="en-US"/>
              </w:rPr>
              <w:object w:dxaOrig="760" w:dyaOrig="700" w14:anchorId="23503350">
                <v:shape id="_x0000_i1051" type="#_x0000_t75" style="width:37.95pt;height:35.1pt" o:ole="">
                  <v:imagedata r:id="rId54" o:title=""/>
                </v:shape>
                <o:OLEObject Type="Embed" ProgID="Equation.DSMT4" ShapeID="_x0000_i1051" DrawAspect="Content" ObjectID="_1774785361" r:id="rId55"/>
              </w:object>
            </w:r>
            <w:r w:rsidR="00920105">
              <w:rPr>
                <w:rFonts w:cs="Arial"/>
                <w:szCs w:val="22"/>
                <w:lang w:val="en-US"/>
              </w:rPr>
              <w:t xml:space="preserve"> </w:t>
            </w:r>
          </w:p>
          <w:p w14:paraId="204253D8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3F7E9EE0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7E75EB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57ABF7F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A1BD6E" w14:textId="76626365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13EDD">
              <w:t>first time, t&gt;0</w:t>
            </w:r>
          </w:p>
          <w:p w14:paraId="12ED1ECC" w14:textId="306311F3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13EDD">
              <w:t>second time</w:t>
            </w:r>
          </w:p>
          <w:p w14:paraId="357153E3" w14:textId="57A55AD8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805E7EB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4C199980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045C9FE2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559DED31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17B0251C" w14:textId="77777777" w:rsidR="002B1CF2" w:rsidRDefault="002B1CF2" w:rsidP="002B1CF2">
      <w:pPr>
        <w:suppressAutoHyphens w:val="0"/>
        <w:rPr>
          <w:rFonts w:ascii="Arial" w:hAnsi="Arial" w:cs="Arial"/>
          <w:sz w:val="22"/>
          <w:szCs w:val="22"/>
        </w:rPr>
      </w:pPr>
    </w:p>
    <w:p w14:paraId="35828656" w14:textId="47CC03C4" w:rsidR="002B1CF2" w:rsidRDefault="002B1CF2" w:rsidP="002B1CF2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a</w:t>
      </w:r>
      <w:r w:rsidR="0078449B">
        <w:rPr>
          <w:rFonts w:ascii="Arial" w:hAnsi="Arial" w:cs="Arial"/>
          <w:sz w:val="22"/>
          <w:szCs w:val="22"/>
        </w:rPr>
        <w:t>d</w:t>
      </w:r>
      <w:r>
        <w:rPr>
          <w:rFonts w:ascii="Arial" w:hAnsi="Arial" w:cs="Arial"/>
          <w:sz w:val="22"/>
          <w:szCs w:val="22"/>
        </w:rPr>
        <w:t>e on the diagram above the signed area that is represented by the integral</w:t>
      </w:r>
    </w:p>
    <w:p w14:paraId="0FEF4682" w14:textId="34297C91" w:rsidR="002B1CF2" w:rsidRDefault="00AC2D88" w:rsidP="002B1CF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 w:rsidRPr="00DB33EF">
        <w:rPr>
          <w:rFonts w:ascii="Arial" w:hAnsi="Arial" w:cs="Arial"/>
          <w:position w:val="-34"/>
          <w:sz w:val="22"/>
          <w:szCs w:val="22"/>
        </w:rPr>
        <w:object w:dxaOrig="2180" w:dyaOrig="820" w14:anchorId="76DCF515">
          <v:shape id="_x0000_i1052" type="#_x0000_t75" style="width:109.25pt;height:40.8pt" o:ole="">
            <v:imagedata r:id="rId56" o:title=""/>
          </v:shape>
          <o:OLEObject Type="Embed" ProgID="Equation.DSMT4" ShapeID="_x0000_i1052" DrawAspect="Content" ObjectID="_1774785362" r:id="rId57"/>
        </w:object>
      </w:r>
      <w:r w:rsidR="002B1CF2">
        <w:rPr>
          <w:rFonts w:ascii="Arial" w:hAnsi="Arial" w:cs="Arial"/>
          <w:sz w:val="22"/>
          <w:szCs w:val="22"/>
        </w:rPr>
        <w:t xml:space="preserve"> </w:t>
      </w:r>
      <w:r w:rsidR="00A52276">
        <w:rPr>
          <w:rFonts w:ascii="Arial" w:hAnsi="Arial" w:cs="Arial"/>
          <w:sz w:val="22"/>
          <w:szCs w:val="22"/>
        </w:rPr>
        <w:t>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67C8C69E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6FF9A3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1C232FC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788486" w14:textId="10743A5A" w:rsidR="007B5C11" w:rsidRDefault="007A6F3C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S</w:t>
            </w:r>
            <w:r w:rsidR="00B13959">
              <w:rPr>
                <w:rFonts w:cs="Arial"/>
                <w:szCs w:val="22"/>
                <w:lang w:val="en-US"/>
              </w:rPr>
              <w:t>hades</w:t>
            </w:r>
            <w:r>
              <w:rPr>
                <w:rFonts w:cs="Arial"/>
                <w:szCs w:val="22"/>
                <w:lang w:val="en-US"/>
              </w:rPr>
              <w:t xml:space="preserve"> area between graph from </w:t>
            </w:r>
            <w:r w:rsidR="00724712" w:rsidRPr="00724712">
              <w:rPr>
                <w:rFonts w:cs="Arial"/>
                <w:position w:val="-28"/>
                <w:szCs w:val="22"/>
                <w:lang w:val="en-US"/>
              </w:rPr>
              <w:object w:dxaOrig="440" w:dyaOrig="720" w14:anchorId="3326A306">
                <v:shape id="_x0000_i1053" type="#_x0000_t75" style="width:22pt;height:36.2pt" o:ole="">
                  <v:imagedata r:id="rId58" o:title=""/>
                </v:shape>
                <o:OLEObject Type="Embed" ProgID="Equation.DSMT4" ShapeID="_x0000_i1053" DrawAspect="Content" ObjectID="_1774785363" r:id="rId5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  <w:r w:rsidR="00724712">
              <w:rPr>
                <w:rFonts w:cs="Arial"/>
                <w:szCs w:val="22"/>
                <w:lang w:val="en-US"/>
              </w:rPr>
              <w:t xml:space="preserve">to </w:t>
            </w:r>
            <w:r w:rsidR="00724712" w:rsidRPr="00724712">
              <w:rPr>
                <w:rFonts w:cs="Arial"/>
                <w:position w:val="-28"/>
                <w:szCs w:val="22"/>
                <w:lang w:val="en-US"/>
              </w:rPr>
              <w:object w:dxaOrig="440" w:dyaOrig="720" w14:anchorId="11F26603">
                <v:shape id="_x0000_i1054" type="#_x0000_t75" style="width:22pt;height:36.2pt" o:ole="">
                  <v:imagedata r:id="rId60" o:title=""/>
                </v:shape>
                <o:OLEObject Type="Embed" ProgID="Equation.DSMT4" ShapeID="_x0000_i1054" DrawAspect="Content" ObjectID="_1774785364" r:id="rId61"/>
              </w:object>
            </w:r>
            <w:r w:rsidR="00724712">
              <w:rPr>
                <w:rFonts w:cs="Arial"/>
                <w:szCs w:val="22"/>
                <w:lang w:val="en-US"/>
              </w:rPr>
              <w:t xml:space="preserve"> </w:t>
            </w:r>
          </w:p>
          <w:p w14:paraId="1E361729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6C122AB6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EC9B65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593D48E3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FD6ABA" w14:textId="7B151EA9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394C">
              <w:t xml:space="preserve">shades positive signed area to </w:t>
            </w:r>
            <w:proofErr w:type="gramStart"/>
            <w:r w:rsidR="00CA394C">
              <w:t>intercept</w:t>
            </w:r>
            <w:proofErr w:type="gramEnd"/>
          </w:p>
          <w:p w14:paraId="07F4168C" w14:textId="58321F79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A394C">
              <w:t xml:space="preserve">shades negative signed area </w:t>
            </w:r>
            <w:r w:rsidR="002A0970">
              <w:t xml:space="preserve">from intercept to </w:t>
            </w:r>
            <w:r w:rsidR="002A0970" w:rsidRPr="00724712">
              <w:rPr>
                <w:rFonts w:cs="Arial"/>
                <w:position w:val="-28"/>
                <w:szCs w:val="22"/>
                <w:lang w:val="en-US"/>
              </w:rPr>
              <w:object w:dxaOrig="440" w:dyaOrig="720" w14:anchorId="366866CD">
                <v:shape id="_x0000_i1055" type="#_x0000_t75" style="width:22pt;height:36.2pt" o:ole="">
                  <v:imagedata r:id="rId60" o:title=""/>
                </v:shape>
                <o:OLEObject Type="Embed" ProgID="Equation.DSMT4" ShapeID="_x0000_i1055" DrawAspect="Content" ObjectID="_1774785365" r:id="rId62"/>
              </w:object>
            </w:r>
            <w:r w:rsidR="002A0970">
              <w:rPr>
                <w:rFonts w:cs="Arial"/>
                <w:szCs w:val="22"/>
                <w:lang w:val="en-US"/>
              </w:rPr>
              <w:t>.</w:t>
            </w:r>
          </w:p>
          <w:p w14:paraId="5577351C" w14:textId="0800CE4F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18FC9EE" w14:textId="77777777" w:rsidR="00AC2D88" w:rsidRDefault="00AC2D88" w:rsidP="002B1CF2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0067938C" w14:textId="728379B3" w:rsidR="00AC2D88" w:rsidRDefault="00AC2D88" w:rsidP="00AC2D88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does the integral </w:t>
      </w:r>
      <w:r w:rsidRPr="00DB33EF">
        <w:rPr>
          <w:rFonts w:ascii="Arial" w:hAnsi="Arial" w:cs="Arial"/>
          <w:position w:val="-34"/>
          <w:sz w:val="22"/>
          <w:szCs w:val="22"/>
        </w:rPr>
        <w:object w:dxaOrig="2180" w:dyaOrig="820" w14:anchorId="61BA232F">
          <v:shape id="_x0000_i1056" type="#_x0000_t75" style="width:109.25pt;height:40.8pt" o:ole="">
            <v:imagedata r:id="rId56" o:title=""/>
          </v:shape>
          <o:OLEObject Type="Embed" ProgID="Equation.DSMT4" ShapeID="_x0000_i1056" DrawAspect="Content" ObjectID="_1774785366" r:id="rId63"/>
        </w:object>
      </w:r>
      <w:r>
        <w:rPr>
          <w:rFonts w:ascii="Arial" w:hAnsi="Arial" w:cs="Arial"/>
          <w:sz w:val="22"/>
          <w:szCs w:val="22"/>
        </w:rPr>
        <w:t>represent for the mass?</w:t>
      </w:r>
    </w:p>
    <w:p w14:paraId="797419D4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p w14:paraId="3E7A272F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B5C11" w:rsidRPr="00323B31" w14:paraId="664DF8EA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2D5CCE" w14:textId="77777777" w:rsidR="007B5C11" w:rsidRPr="00323B31" w:rsidRDefault="007B5C11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7B5C11" w:rsidRPr="00BD6CB4" w14:paraId="27F053CE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531E0B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B48190" w14:textId="3C417620" w:rsidR="007B5C11" w:rsidRDefault="002A097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Change in displacement </w:t>
            </w:r>
            <w:r w:rsidR="00853E31">
              <w:rPr>
                <w:rFonts w:cs="Arial"/>
                <w:szCs w:val="22"/>
                <w:lang w:val="en-US"/>
              </w:rPr>
              <w:t xml:space="preserve">from </w:t>
            </w:r>
            <w:r w:rsidR="00853E31" w:rsidRPr="00724712">
              <w:rPr>
                <w:rFonts w:cs="Arial"/>
                <w:position w:val="-28"/>
                <w:szCs w:val="22"/>
                <w:lang w:val="en-US"/>
              </w:rPr>
              <w:object w:dxaOrig="440" w:dyaOrig="720" w14:anchorId="340FC060">
                <v:shape id="_x0000_i1057" type="#_x0000_t75" style="width:22pt;height:36.2pt" o:ole="">
                  <v:imagedata r:id="rId58" o:title=""/>
                </v:shape>
                <o:OLEObject Type="Embed" ProgID="Equation.DSMT4" ShapeID="_x0000_i1057" DrawAspect="Content" ObjectID="_1774785367" r:id="rId64"/>
              </w:object>
            </w:r>
            <w:r w:rsidR="00853E31">
              <w:rPr>
                <w:rFonts w:cs="Arial"/>
                <w:szCs w:val="22"/>
                <w:lang w:val="en-US"/>
              </w:rPr>
              <w:t xml:space="preserve"> to </w:t>
            </w:r>
            <w:r w:rsidR="00853E31" w:rsidRPr="00724712">
              <w:rPr>
                <w:rFonts w:cs="Arial"/>
                <w:position w:val="-28"/>
                <w:szCs w:val="22"/>
                <w:lang w:val="en-US"/>
              </w:rPr>
              <w:object w:dxaOrig="440" w:dyaOrig="720" w14:anchorId="5B53E33D">
                <v:shape id="_x0000_i1058" type="#_x0000_t75" style="width:22pt;height:36.2pt" o:ole="">
                  <v:imagedata r:id="rId60" o:title=""/>
                </v:shape>
                <o:OLEObject Type="Embed" ProgID="Equation.DSMT4" ShapeID="_x0000_i1058" DrawAspect="Content" ObjectID="_1774785368" r:id="rId65"/>
              </w:object>
            </w:r>
            <w:r w:rsidR="00853E31">
              <w:rPr>
                <w:rFonts w:cs="Arial"/>
                <w:szCs w:val="22"/>
                <w:lang w:val="en-US"/>
              </w:rPr>
              <w:t xml:space="preserve"> </w:t>
            </w:r>
          </w:p>
          <w:p w14:paraId="32DB2491" w14:textId="77777777" w:rsidR="007B5C11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168B72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B5C11" w:rsidRPr="00BD6CB4" w14:paraId="2B681782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CBD2F0" w14:textId="77777777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B5C11" w:rsidRPr="00BD6CB4" w14:paraId="5B91D5E2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5A934B" w14:textId="7BDB116A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53E31">
              <w:t>dis</w:t>
            </w:r>
            <w:r w:rsidR="00883697">
              <w:t>cusses change in displacement</w:t>
            </w:r>
            <w:r w:rsidR="00852B05">
              <w:t xml:space="preserve"> (Do not accept distance)</w:t>
            </w:r>
          </w:p>
          <w:p w14:paraId="54D17F82" w14:textId="4A69183E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83697">
              <w:t xml:space="preserve">states start and finish </w:t>
            </w:r>
            <w:proofErr w:type="gramStart"/>
            <w:r w:rsidR="00883697">
              <w:t>times</w:t>
            </w:r>
            <w:proofErr w:type="gramEnd"/>
          </w:p>
          <w:p w14:paraId="480AA612" w14:textId="3C7EB790" w:rsidR="007B5C11" w:rsidRPr="00BD6CB4" w:rsidRDefault="007B5C1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7889D20" w14:textId="77777777" w:rsidR="0078449B" w:rsidRDefault="0078449B" w:rsidP="0078449B">
      <w:pPr>
        <w:suppressAutoHyphens w:val="0"/>
        <w:rPr>
          <w:rFonts w:ascii="Arial" w:hAnsi="Arial" w:cs="Arial"/>
          <w:sz w:val="22"/>
          <w:szCs w:val="22"/>
        </w:rPr>
      </w:pPr>
    </w:p>
    <w:p w14:paraId="1B6EED72" w14:textId="0335DC5B" w:rsidR="0078449B" w:rsidRPr="00852B05" w:rsidRDefault="00A75F1E" w:rsidP="00852B05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 w:rsidRPr="00852B05">
        <w:rPr>
          <w:rFonts w:ascii="Arial" w:hAnsi="Arial" w:cs="Arial"/>
          <w:sz w:val="22"/>
          <w:szCs w:val="22"/>
        </w:rPr>
        <w:t>Determine the first time</w:t>
      </w:r>
      <w:r w:rsidR="00BA36D7" w:rsidRPr="00852B05">
        <w:rPr>
          <w:rFonts w:ascii="Arial" w:hAnsi="Arial" w:cs="Arial"/>
          <w:sz w:val="22"/>
          <w:szCs w:val="22"/>
        </w:rPr>
        <w:t xml:space="preserve"> after </w:t>
      </w:r>
      <w:r w:rsidR="00AC72E2" w:rsidRPr="00BA36D7">
        <w:rPr>
          <w:position w:val="-6"/>
        </w:rPr>
        <w:object w:dxaOrig="620" w:dyaOrig="260" w14:anchorId="55E9C67F">
          <v:shape id="_x0000_i1059" type="#_x0000_t75" style="width:31.2pt;height:13.1pt" o:ole="">
            <v:imagedata r:id="rId66" o:title=""/>
          </v:shape>
          <o:OLEObject Type="Embed" ProgID="Equation.DSMT4" ShapeID="_x0000_i1059" DrawAspect="Content" ObjectID="_1774785369" r:id="rId67"/>
        </w:object>
      </w:r>
      <w:r w:rsidR="00BA36D7" w:rsidRPr="00852B05">
        <w:rPr>
          <w:rFonts w:ascii="Arial" w:hAnsi="Arial" w:cs="Arial"/>
          <w:sz w:val="22"/>
          <w:szCs w:val="22"/>
        </w:rPr>
        <w:t xml:space="preserve"> </w:t>
      </w:r>
      <w:r w:rsidR="00AC72E2" w:rsidRPr="00852B05">
        <w:rPr>
          <w:rFonts w:ascii="Arial" w:hAnsi="Arial" w:cs="Arial"/>
          <w:sz w:val="22"/>
          <w:szCs w:val="22"/>
        </w:rPr>
        <w:t>that the acceleration</w:t>
      </w:r>
      <w:r w:rsidR="005D77C4" w:rsidRPr="00852B05">
        <w:rPr>
          <w:rFonts w:ascii="Arial" w:hAnsi="Arial" w:cs="Arial"/>
          <w:sz w:val="22"/>
          <w:szCs w:val="22"/>
        </w:rPr>
        <w:t xml:space="preserve"> is zero </w:t>
      </w:r>
      <w:r w:rsidR="000A1FD0" w:rsidRPr="000A1FD0">
        <w:rPr>
          <w:position w:val="-6"/>
        </w:rPr>
        <w:object w:dxaOrig="680" w:dyaOrig="360" w14:anchorId="69CB8B88">
          <v:shape id="_x0000_i1060" type="#_x0000_t75" style="width:34.4pt;height:18.1pt" o:ole="">
            <v:imagedata r:id="rId68" o:title=""/>
          </v:shape>
          <o:OLEObject Type="Embed" ProgID="Equation.DSMT4" ShapeID="_x0000_i1060" DrawAspect="Content" ObjectID="_1774785370" r:id="rId69"/>
        </w:object>
      </w:r>
      <w:r w:rsidR="00BB0F4D" w:rsidRPr="00852B05">
        <w:rPr>
          <w:rFonts w:ascii="Arial" w:hAnsi="Arial" w:cs="Arial"/>
          <w:sz w:val="22"/>
          <w:szCs w:val="22"/>
        </w:rPr>
        <w:t>.</w:t>
      </w:r>
      <w:r w:rsidR="00AE7B23" w:rsidRPr="00852B05">
        <w:rPr>
          <w:rFonts w:ascii="Arial" w:hAnsi="Arial" w:cs="Arial"/>
          <w:sz w:val="22"/>
          <w:szCs w:val="22"/>
        </w:rPr>
        <w:t xml:space="preserve">  </w:t>
      </w:r>
      <w:r w:rsidR="00AE7B23" w:rsidRPr="00852B05">
        <w:rPr>
          <w:rFonts w:ascii="Arial" w:hAnsi="Arial" w:cs="Arial"/>
          <w:b/>
          <w:bCs/>
          <w:sz w:val="22"/>
          <w:szCs w:val="22"/>
        </w:rPr>
        <w:t>(</w:t>
      </w:r>
      <w:r w:rsidR="00C5775F" w:rsidRPr="00852B05">
        <w:rPr>
          <w:rFonts w:ascii="Arial" w:hAnsi="Arial" w:cs="Arial"/>
          <w:b/>
          <w:bCs/>
          <w:sz w:val="22"/>
          <w:szCs w:val="22"/>
        </w:rPr>
        <w:t>2 marks</w:t>
      </w:r>
      <w:r w:rsidR="002138D9" w:rsidRPr="00852B05">
        <w:rPr>
          <w:rFonts w:ascii="Arial" w:hAnsi="Arial" w:cs="Arial"/>
          <w:b/>
          <w:bCs/>
          <w:sz w:val="22"/>
          <w:szCs w:val="22"/>
        </w:rPr>
        <w:t>)</w:t>
      </w:r>
    </w:p>
    <w:p w14:paraId="57B0F92E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271407DD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029D8" w:rsidRPr="00323B31" w14:paraId="3CAC4200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FE23B1" w14:textId="77777777" w:rsidR="00A029D8" w:rsidRPr="00323B31" w:rsidRDefault="00A029D8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029D8" w:rsidRPr="00BD6CB4" w14:paraId="13422730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6CC7DA" w14:textId="77777777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33BC578" w14:textId="48D1FAFA" w:rsidR="00A029D8" w:rsidRDefault="00944A8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A9635FE" wp14:editId="57FFC9B6">
                  <wp:extent cx="5067300" cy="2311400"/>
                  <wp:effectExtent l="0" t="0" r="0" b="0"/>
                  <wp:docPr id="21177523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7752337" name=""/>
                          <pic:cNvPicPr/>
                        </pic:nvPicPr>
                        <pic:blipFill rotWithShape="1">
                          <a:blip r:embed="rId70"/>
                          <a:srcRect b="24293"/>
                          <a:stretch/>
                        </pic:blipFill>
                        <pic:spPr bwMode="auto">
                          <a:xfrm>
                            <a:off x="0" y="0"/>
                            <a:ext cx="5067300" cy="2311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7136D2E" w14:textId="77777777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F50365C" w14:textId="02DD2385" w:rsidR="00A029D8" w:rsidRPr="00BD6CB4" w:rsidRDefault="00B0067D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ime= 5.8</w:t>
            </w:r>
            <w:r w:rsidR="00827BAF">
              <w:rPr>
                <w:rFonts w:cs="Arial"/>
                <w:szCs w:val="22"/>
                <w:lang w:val="en-US"/>
              </w:rPr>
              <w:t>3</w:t>
            </w:r>
            <w:r>
              <w:rPr>
                <w:rFonts w:cs="Arial"/>
                <w:szCs w:val="22"/>
                <w:lang w:val="en-US"/>
              </w:rPr>
              <w:t xml:space="preserve"> seconds</w:t>
            </w:r>
          </w:p>
        </w:tc>
      </w:tr>
      <w:tr w:rsidR="00A029D8" w:rsidRPr="00BD6CB4" w14:paraId="774D4F8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E62604" w14:textId="77777777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029D8" w:rsidRPr="00BD6CB4" w14:paraId="2BE7B520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F0D36B" w14:textId="4EFE51EB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D2798">
              <w:t>shows derivative of velocity</w:t>
            </w:r>
          </w:p>
          <w:p w14:paraId="10EBA6EF" w14:textId="40F8DA7A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00ED2">
              <w:t>solves for first time after pi for zero acceleration</w:t>
            </w:r>
            <w:r w:rsidR="00B0067D">
              <w:t xml:space="preserve"> WITH </w:t>
            </w:r>
            <w:proofErr w:type="gramStart"/>
            <w:r w:rsidR="00B0067D">
              <w:t>units</w:t>
            </w:r>
            <w:proofErr w:type="gramEnd"/>
          </w:p>
          <w:p w14:paraId="0BE4D4F9" w14:textId="3FA1AA3A" w:rsidR="00A86BD0" w:rsidRPr="00BD6CB4" w:rsidRDefault="00A86BD0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t xml:space="preserve">Note- full marks for answer only being a </w:t>
            </w:r>
            <w:proofErr w:type="gramStart"/>
            <w:r>
              <w:t>2 mark</w:t>
            </w:r>
            <w:proofErr w:type="gramEnd"/>
            <w:r>
              <w:t xml:space="preserve"> question.</w:t>
            </w:r>
          </w:p>
          <w:p w14:paraId="4F813C00" w14:textId="51275E72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C1D8F74" w14:textId="77777777" w:rsidR="00C5775F" w:rsidRDefault="00C5775F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1267F1CA" w14:textId="77777777" w:rsidR="00867806" w:rsidRDefault="00867806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5C4F3434" w14:textId="77777777" w:rsidR="002138D9" w:rsidRDefault="002138D9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5A9EB508" w14:textId="77777777" w:rsidR="00867806" w:rsidRDefault="00867806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772B757A" w14:textId="77777777" w:rsidR="00DD4895" w:rsidRDefault="00DD4895" w:rsidP="00C5775F">
      <w:pPr>
        <w:suppressAutoHyphens w:val="0"/>
        <w:rPr>
          <w:rFonts w:ascii="Arial" w:hAnsi="Arial" w:cs="Arial"/>
          <w:sz w:val="22"/>
          <w:szCs w:val="22"/>
        </w:rPr>
      </w:pPr>
    </w:p>
    <w:p w14:paraId="0798F37A" w14:textId="5B8F2CCC" w:rsidR="00DD4895" w:rsidRPr="00DD4895" w:rsidRDefault="00DD4895" w:rsidP="00DD4895">
      <w:pPr>
        <w:pStyle w:val="ListParagraph"/>
        <w:numPr>
          <w:ilvl w:val="0"/>
          <w:numId w:val="1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the mass is given by </w:t>
      </w:r>
      <w:r w:rsidR="00461A62" w:rsidRPr="00A001F8">
        <w:rPr>
          <w:rFonts w:ascii="Arial" w:hAnsi="Arial" w:cs="Arial"/>
          <w:position w:val="-26"/>
          <w:sz w:val="22"/>
          <w:szCs w:val="22"/>
        </w:rPr>
        <w:object w:dxaOrig="5319" w:dyaOrig="700" w14:anchorId="01DDCAEA">
          <v:shape id="_x0000_i1061" type="#_x0000_t75" style="width:265.65pt;height:34.75pt" o:ole="">
            <v:imagedata r:id="rId71" o:title=""/>
          </v:shape>
          <o:OLEObject Type="Embed" ProgID="Equation.DSMT4" ShapeID="_x0000_i1061" DrawAspect="Content" ObjectID="_1774785371" r:id="rId72"/>
        </w:object>
      </w:r>
      <w:r w:rsidR="00367AB2">
        <w:rPr>
          <w:rFonts w:ascii="Arial" w:hAnsi="Arial" w:cs="Arial"/>
          <w:sz w:val="22"/>
          <w:szCs w:val="22"/>
        </w:rPr>
        <w:t xml:space="preserve"> </w:t>
      </w:r>
      <w:proofErr w:type="gramStart"/>
      <w:r w:rsidR="00367AB2">
        <w:rPr>
          <w:rFonts w:ascii="Arial" w:hAnsi="Arial" w:cs="Arial"/>
          <w:sz w:val="22"/>
          <w:szCs w:val="22"/>
        </w:rPr>
        <w:t xml:space="preserve">metres, </w:t>
      </w:r>
      <w:r>
        <w:rPr>
          <w:rFonts w:ascii="Arial" w:hAnsi="Arial" w:cs="Arial"/>
          <w:sz w:val="22"/>
          <w:szCs w:val="22"/>
        </w:rPr>
        <w:t xml:space="preserve"> </w:t>
      </w:r>
      <w:r w:rsidR="00461A62">
        <w:rPr>
          <w:rFonts w:ascii="Arial" w:hAnsi="Arial" w:cs="Arial"/>
          <w:sz w:val="22"/>
          <w:szCs w:val="22"/>
        </w:rPr>
        <w:t>where</w:t>
      </w:r>
      <w:proofErr w:type="gramEnd"/>
      <w:r w:rsidR="00461A62">
        <w:rPr>
          <w:rFonts w:ascii="Arial" w:hAnsi="Arial" w:cs="Arial"/>
          <w:sz w:val="22"/>
          <w:szCs w:val="22"/>
        </w:rPr>
        <w:t xml:space="preserve"> </w:t>
      </w:r>
      <w:r w:rsidR="00367AB2" w:rsidRPr="00461A62">
        <w:rPr>
          <w:rFonts w:ascii="Arial" w:hAnsi="Arial" w:cs="Arial"/>
          <w:position w:val="-10"/>
          <w:sz w:val="22"/>
          <w:szCs w:val="22"/>
        </w:rPr>
        <w:object w:dxaOrig="1060" w:dyaOrig="340" w14:anchorId="7B50E0B2">
          <v:shape id="_x0000_i1062" type="#_x0000_t75" style="width:52.85pt;height:16.65pt" o:ole="">
            <v:imagedata r:id="rId73" o:title=""/>
          </v:shape>
          <o:OLEObject Type="Embed" ProgID="Equation.DSMT4" ShapeID="_x0000_i1062" DrawAspect="Content" ObjectID="_1774785372" r:id="rId74"/>
        </w:object>
      </w:r>
      <w:r w:rsidR="00461A62">
        <w:rPr>
          <w:rFonts w:ascii="Arial" w:hAnsi="Arial" w:cs="Arial"/>
          <w:sz w:val="22"/>
          <w:szCs w:val="22"/>
        </w:rPr>
        <w:t xml:space="preserve"> </w:t>
      </w:r>
      <w:r w:rsidR="00367AB2">
        <w:rPr>
          <w:rFonts w:ascii="Arial" w:hAnsi="Arial" w:cs="Arial"/>
          <w:sz w:val="22"/>
          <w:szCs w:val="22"/>
        </w:rPr>
        <w:t xml:space="preserve">are constants. Determine the values of </w:t>
      </w:r>
      <w:r w:rsidR="00367AB2" w:rsidRPr="00461A62">
        <w:rPr>
          <w:rFonts w:ascii="Arial" w:hAnsi="Arial" w:cs="Arial"/>
          <w:position w:val="-10"/>
          <w:sz w:val="22"/>
          <w:szCs w:val="22"/>
        </w:rPr>
        <w:object w:dxaOrig="1060" w:dyaOrig="340" w14:anchorId="1019EE45">
          <v:shape id="_x0000_i1063" type="#_x0000_t75" style="width:52.85pt;height:16.65pt" o:ole="">
            <v:imagedata r:id="rId73" o:title=""/>
          </v:shape>
          <o:OLEObject Type="Embed" ProgID="Equation.DSMT4" ShapeID="_x0000_i1063" DrawAspect="Content" ObjectID="_1774785373" r:id="rId75"/>
        </w:object>
      </w:r>
      <w:r w:rsidR="00367AB2">
        <w:rPr>
          <w:rFonts w:ascii="Arial" w:hAnsi="Arial" w:cs="Arial"/>
          <w:sz w:val="22"/>
          <w:szCs w:val="22"/>
        </w:rPr>
        <w:t>.</w:t>
      </w:r>
    </w:p>
    <w:p w14:paraId="0C17252A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p w14:paraId="749ED5AE" w14:textId="77777777" w:rsidR="00AE7B23" w:rsidRDefault="00AE7B23" w:rsidP="00AE7B23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029D8" w:rsidRPr="00323B31" w14:paraId="17F5EB87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D1CEC2" w14:textId="77777777" w:rsidR="00A029D8" w:rsidRPr="00323B31" w:rsidRDefault="00A029D8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029D8" w:rsidRPr="00BD6CB4" w14:paraId="3CF6EBE8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C70898" w14:textId="7FB5002D" w:rsidR="00A029D8" w:rsidRDefault="005605DB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605DB">
              <w:rPr>
                <w:rFonts w:ascii="Arial" w:hAnsi="Arial" w:cs="Arial"/>
                <w:position w:val="-222"/>
                <w:sz w:val="22"/>
                <w:szCs w:val="22"/>
              </w:rPr>
              <w:object w:dxaOrig="8660" w:dyaOrig="4580" w14:anchorId="4EF27A98">
                <v:shape id="_x0000_i1064" type="#_x0000_t75" style="width:432.7pt;height:227.7pt" o:ole="">
                  <v:imagedata r:id="rId76" o:title=""/>
                </v:shape>
                <o:OLEObject Type="Embed" ProgID="Equation.DSMT4" ShapeID="_x0000_i1064" DrawAspect="Content" ObjectID="_1774785374" r:id="rId77"/>
              </w:object>
            </w:r>
          </w:p>
          <w:p w14:paraId="5CA18EFA" w14:textId="77777777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029D8" w:rsidRPr="00BD6CB4" w14:paraId="085260EA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C4EA03" w14:textId="77777777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029D8" w:rsidRPr="00BD6CB4" w14:paraId="772888E2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5CB318" w14:textId="09CFC6BF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5605DB">
              <w:t xml:space="preserve">diffs x to obtain expression of v in terms of </w:t>
            </w:r>
            <w:proofErr w:type="gramStart"/>
            <w:r w:rsidR="005605DB">
              <w:t>A,B</w:t>
            </w:r>
            <w:proofErr w:type="gramEnd"/>
            <w:r w:rsidR="005605DB">
              <w:t>&amp;C</w:t>
            </w:r>
          </w:p>
          <w:p w14:paraId="0E4F8181" w14:textId="63AF4CF5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D6EF1">
              <w:t xml:space="preserve">sets up equations for </w:t>
            </w:r>
            <w:proofErr w:type="gramStart"/>
            <w:r w:rsidR="00AD6EF1">
              <w:t>constants</w:t>
            </w:r>
            <w:proofErr w:type="gramEnd"/>
          </w:p>
          <w:p w14:paraId="1B27E6EA" w14:textId="73F72D3E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D6EF1">
              <w:t>Solves for B &amp; C</w:t>
            </w:r>
          </w:p>
          <w:p w14:paraId="64D2698F" w14:textId="26C482DB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D6EF1">
              <w:t>Solves for A</w:t>
            </w:r>
          </w:p>
        </w:tc>
      </w:tr>
    </w:tbl>
    <w:p w14:paraId="4705AF0D" w14:textId="77777777" w:rsidR="00232A1F" w:rsidRDefault="00232A1F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79692F2" w14:textId="77777777" w:rsidR="00232A1F" w:rsidRDefault="00232A1F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928AACC" w14:textId="7AAE9EFE" w:rsidR="00FD5842" w:rsidRDefault="00052AD2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C43DB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(</w:t>
      </w:r>
      <w:r w:rsidR="005A1A3D">
        <w:rPr>
          <w:rFonts w:ascii="Arial" w:hAnsi="Arial" w:cs="Arial"/>
          <w:sz w:val="22"/>
          <w:szCs w:val="22"/>
        </w:rPr>
        <w:t>2, 3 &amp; 4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50F00C1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2CFD7E5E" w14:textId="7EF23B8A" w:rsidR="00F8709B" w:rsidRPr="00C66F7A" w:rsidRDefault="00C66F7A" w:rsidP="00C66F7A">
      <w:pPr>
        <w:pStyle w:val="ListParagraph"/>
        <w:numPr>
          <w:ilvl w:val="0"/>
          <w:numId w:val="1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C66F7A">
        <w:rPr>
          <w:rFonts w:ascii="Arial" w:hAnsi="Arial" w:cs="Arial"/>
          <w:position w:val="-12"/>
          <w:sz w:val="22"/>
          <w:szCs w:val="22"/>
        </w:rPr>
        <w:object w:dxaOrig="820" w:dyaOrig="380" w14:anchorId="239B6A1F">
          <v:shape id="_x0000_i1067" type="#_x0000_t75" style="width:40.8pt;height:19.15pt" o:ole="">
            <v:imagedata r:id="rId78" o:title=""/>
          </v:shape>
          <o:OLEObject Type="Embed" ProgID="Equation.DSMT4" ShapeID="_x0000_i1067" DrawAspect="Content" ObjectID="_1774785375" r:id="rId7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04A0A">
        <w:rPr>
          <w:rFonts w:ascii="Arial" w:hAnsi="Arial" w:cs="Arial"/>
          <w:sz w:val="22"/>
          <w:szCs w:val="22"/>
        </w:rPr>
        <w:t>to two decimal places.</w:t>
      </w:r>
    </w:p>
    <w:p w14:paraId="697E9663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029D8" w:rsidRPr="00323B31" w14:paraId="5AF5DF69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E07BB0" w14:textId="77777777" w:rsidR="00A029D8" w:rsidRPr="00323B31" w:rsidRDefault="00A029D8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029D8" w:rsidRPr="00BD6CB4" w14:paraId="0E49EDEF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889C22" w14:textId="77777777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DA87CA" w14:textId="49BF38BF" w:rsidR="00A029D8" w:rsidRDefault="004D220B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7F0C131" wp14:editId="314482E4">
                  <wp:extent cx="5067300" cy="1315720"/>
                  <wp:effectExtent l="0" t="0" r="0" b="0"/>
                  <wp:docPr id="1574324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432456" name=""/>
                          <pic:cNvPicPr/>
                        </pic:nvPicPr>
                        <pic:blipFill rotWithShape="1">
                          <a:blip r:embed="rId80"/>
                          <a:srcRect b="57366"/>
                          <a:stretch/>
                        </pic:blipFill>
                        <pic:spPr bwMode="auto">
                          <a:xfrm>
                            <a:off x="0" y="0"/>
                            <a:ext cx="5067300" cy="1315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B96410A" w14:textId="639A5E02" w:rsidR="00A029D8" w:rsidRPr="00BD6CB4" w:rsidRDefault="008B06DC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5.53 &amp; 8.85</w:t>
            </w:r>
            <w:r w:rsidR="003458C1">
              <w:rPr>
                <w:rFonts w:cs="Arial"/>
                <w:szCs w:val="22"/>
                <w:lang w:val="en-US"/>
              </w:rPr>
              <w:t xml:space="preserve"> Km</w:t>
            </w:r>
          </w:p>
        </w:tc>
      </w:tr>
      <w:tr w:rsidR="00A029D8" w:rsidRPr="00BD6CB4" w14:paraId="4ECA3F5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39A05F" w14:textId="77777777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029D8" w:rsidRPr="00BD6CB4" w14:paraId="0995BB1A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ECDCD9" w14:textId="04FCD2F1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316EE">
              <w:t>equates D=-3</w:t>
            </w:r>
          </w:p>
          <w:p w14:paraId="52EDD874" w14:textId="107280E6" w:rsidR="00A029D8" w:rsidRPr="009E760F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316EE">
              <w:t xml:space="preserve">solves </w:t>
            </w:r>
            <w:r w:rsidR="008B06DC">
              <w:t>for x rounded to 2dp</w:t>
            </w:r>
            <w:r w:rsidR="00BC69DE">
              <w:t xml:space="preserve"> and give</w:t>
            </w:r>
            <w:r w:rsidR="00965458">
              <w:t>s</w:t>
            </w:r>
            <w:r w:rsidR="00BC69DE">
              <w:t xml:space="preserve"> units</w:t>
            </w:r>
            <w:r w:rsidR="00965458">
              <w:t>.</w:t>
            </w:r>
          </w:p>
        </w:tc>
      </w:tr>
    </w:tbl>
    <w:p w14:paraId="05B77396" w14:textId="64A8E1E7" w:rsidR="005C657F" w:rsidRDefault="005C657F" w:rsidP="00232A1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 </w:t>
      </w:r>
    </w:p>
    <w:p w14:paraId="6E566F09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53588FE8" w14:textId="7CF21BB0" w:rsidR="00F8709B" w:rsidRPr="00582011" w:rsidRDefault="00582011" w:rsidP="00582011">
      <w:pPr>
        <w:pStyle w:val="ListParagraph"/>
        <w:numPr>
          <w:ilvl w:val="0"/>
          <w:numId w:val="1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sing calculus, determine the cross-sectional area of the trench to one decimal pl</w:t>
      </w:r>
      <w:r w:rsidR="009C36C3">
        <w:rPr>
          <w:rFonts w:ascii="Arial" w:hAnsi="Arial" w:cs="Arial"/>
          <w:sz w:val="22"/>
          <w:szCs w:val="22"/>
        </w:rPr>
        <w:t>ace.</w:t>
      </w:r>
    </w:p>
    <w:p w14:paraId="1290A58C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p w14:paraId="6D13E8DA" w14:textId="77777777" w:rsidR="00F8709B" w:rsidRDefault="00F8709B" w:rsidP="00232A1F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029D8" w:rsidRPr="00323B31" w14:paraId="70CE9925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893BFA" w14:textId="77777777" w:rsidR="00A029D8" w:rsidRPr="00323B31" w:rsidRDefault="00A029D8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029D8" w:rsidRPr="00BD6CB4" w14:paraId="7214EA4A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D60A8A" w14:textId="77777777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E5F31C3" w14:textId="12B16340" w:rsidR="00A029D8" w:rsidRDefault="001949DB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61EEC">
              <w:rPr>
                <w:rFonts w:cs="Arial"/>
                <w:position w:val="-160"/>
                <w:szCs w:val="22"/>
                <w:lang w:val="en-US"/>
              </w:rPr>
              <w:object w:dxaOrig="6220" w:dyaOrig="3739" w14:anchorId="0CE41223">
                <v:shape id="_x0000_i1069" type="#_x0000_t75" style="width:311.4pt;height:186.9pt" o:ole="">
                  <v:imagedata r:id="rId81" o:title=""/>
                </v:shape>
                <o:OLEObject Type="Embed" ProgID="Equation.DSMT4" ShapeID="_x0000_i1069" DrawAspect="Content" ObjectID="_1774785376" r:id="rId82"/>
              </w:object>
            </w:r>
            <w:r w:rsidR="00702837">
              <w:rPr>
                <w:rFonts w:cs="Arial"/>
                <w:szCs w:val="22"/>
                <w:lang w:val="en-US"/>
              </w:rPr>
              <w:t xml:space="preserve"> </w:t>
            </w:r>
          </w:p>
          <w:p w14:paraId="5504F9AE" w14:textId="77777777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EB5B28" w14:textId="533CD3C9" w:rsidR="00A029D8" w:rsidRPr="00BD6CB4" w:rsidRDefault="00014EFB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rea = 7.3</w:t>
            </w:r>
            <w:r w:rsidR="00C34FF0">
              <w:rPr>
                <w:rFonts w:cs="Arial"/>
                <w:szCs w:val="22"/>
                <w:lang w:val="en-US"/>
              </w:rPr>
              <w:t xml:space="preserve"> square Km</w:t>
            </w:r>
          </w:p>
        </w:tc>
      </w:tr>
      <w:tr w:rsidR="00A029D8" w:rsidRPr="00BD6CB4" w14:paraId="1EAA7B47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76D1424" w14:textId="77777777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029D8" w:rsidRPr="00BD6CB4" w14:paraId="4757141B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48103D" w14:textId="028F7B13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49DB">
              <w:t>sets up definite integra</w:t>
            </w:r>
            <w:r w:rsidR="00B53130">
              <w:t xml:space="preserve">l with correct </w:t>
            </w:r>
            <w:proofErr w:type="gramStart"/>
            <w:r w:rsidR="00B53130">
              <w:t>limits</w:t>
            </w:r>
            <w:proofErr w:type="gramEnd"/>
          </w:p>
          <w:p w14:paraId="20A3A58A" w14:textId="689D8095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53130">
              <w:t>states anti-derivative</w:t>
            </w:r>
          </w:p>
          <w:p w14:paraId="41126D82" w14:textId="52675FFF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014EFB">
              <w:t xml:space="preserve">states area </w:t>
            </w:r>
            <w:proofErr w:type="gramStart"/>
            <w:r w:rsidR="00014EFB">
              <w:t>( no</w:t>
            </w:r>
            <w:proofErr w:type="gramEnd"/>
            <w:r w:rsidR="00014EFB">
              <w:t xml:space="preserve"> need to round</w:t>
            </w:r>
            <w:r w:rsidR="003458C1">
              <w:t xml:space="preserve"> nor units</w:t>
            </w:r>
            <w:r w:rsidR="00014EFB">
              <w:t>)</w:t>
            </w:r>
          </w:p>
          <w:p w14:paraId="7AFFEDEA" w14:textId="40EED601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6146E19" w14:textId="0D78559D" w:rsidR="00470D7B" w:rsidRPr="00A556EF" w:rsidRDefault="00470D7B" w:rsidP="00A556EF">
      <w:pPr>
        <w:pStyle w:val="ListParagraph"/>
        <w:numPr>
          <w:ilvl w:val="0"/>
          <w:numId w:val="13"/>
        </w:numPr>
        <w:suppressAutoHyphens w:val="0"/>
        <w:rPr>
          <w:rFonts w:ascii="Arial" w:hAnsi="Arial" w:cs="Arial"/>
          <w:sz w:val="22"/>
          <w:szCs w:val="22"/>
        </w:rPr>
      </w:pPr>
      <w:r w:rsidRPr="00A556EF">
        <w:rPr>
          <w:rFonts w:ascii="Arial" w:hAnsi="Arial" w:cs="Arial"/>
          <w:sz w:val="22"/>
          <w:szCs w:val="22"/>
        </w:rPr>
        <w:t xml:space="preserve">Using calculus, determine the maximum </w:t>
      </w:r>
      <w:r w:rsidR="005A1A3D" w:rsidRPr="00A556EF">
        <w:rPr>
          <w:rFonts w:ascii="Arial" w:hAnsi="Arial" w:cs="Arial"/>
          <w:sz w:val="22"/>
          <w:szCs w:val="22"/>
        </w:rPr>
        <w:t>distance of the trench below sea level.</w:t>
      </w:r>
    </w:p>
    <w:p w14:paraId="5E0F5EB6" w14:textId="77777777" w:rsidR="00247BE2" w:rsidRDefault="00247BE2" w:rsidP="00247BE2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A029D8" w:rsidRPr="00323B31" w14:paraId="68E816EF" w14:textId="77777777" w:rsidTr="002862A2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5E40D8A" w14:textId="77777777" w:rsidR="00A029D8" w:rsidRPr="00323B31" w:rsidRDefault="00A029D8" w:rsidP="002862A2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  <w:tr w:rsidR="00A029D8" w:rsidRPr="00BD6CB4" w14:paraId="463C5903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C4CAAF" w14:textId="1CEC0C19" w:rsidR="00A029D8" w:rsidRDefault="00D260CE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98E065" wp14:editId="2A9E7488">
                  <wp:extent cx="5067300" cy="2687320"/>
                  <wp:effectExtent l="0" t="0" r="0" b="0"/>
                  <wp:docPr id="8383735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8373532" name=""/>
                          <pic:cNvPicPr/>
                        </pic:nvPicPr>
                        <pic:blipFill rotWithShape="1">
                          <a:blip r:embed="rId83"/>
                          <a:srcRect b="12922"/>
                          <a:stretch/>
                        </pic:blipFill>
                        <pic:spPr bwMode="auto">
                          <a:xfrm>
                            <a:off x="0" y="0"/>
                            <a:ext cx="5067300" cy="26873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AA058B7" w14:textId="6CCDBF45" w:rsidR="00A029D8" w:rsidRDefault="00CC1046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C2FAD62" wp14:editId="4B79AA7D">
                  <wp:extent cx="5067300" cy="995680"/>
                  <wp:effectExtent l="0" t="0" r="0" b="0"/>
                  <wp:docPr id="13755769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5576946" name=""/>
                          <pic:cNvPicPr/>
                        </pic:nvPicPr>
                        <pic:blipFill rotWithShape="1">
                          <a:blip r:embed="rId84"/>
                          <a:srcRect t="47735" b="20001"/>
                          <a:stretch/>
                        </pic:blipFill>
                        <pic:spPr bwMode="auto">
                          <a:xfrm>
                            <a:off x="0" y="0"/>
                            <a:ext cx="5067300" cy="995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DC92F68" w14:textId="1A866E9B" w:rsidR="000A0BF1" w:rsidRDefault="00E366AC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24DE6EF" wp14:editId="1CA13CF5">
                  <wp:extent cx="5067300" cy="472440"/>
                  <wp:effectExtent l="0" t="0" r="0" b="3810"/>
                  <wp:docPr id="11463276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6327638" name=""/>
                          <pic:cNvPicPr/>
                        </pic:nvPicPr>
                        <pic:blipFill rotWithShape="1">
                          <a:blip r:embed="rId85"/>
                          <a:srcRect t="63868" b="20823"/>
                          <a:stretch/>
                        </pic:blipFill>
                        <pic:spPr bwMode="auto">
                          <a:xfrm>
                            <a:off x="0" y="0"/>
                            <a:ext cx="5067300" cy="472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47846B6" w14:textId="6910A57F" w:rsidR="00A029D8" w:rsidRDefault="007F15B5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Local m</w:t>
            </w:r>
            <w:r w:rsidR="002868EB">
              <w:rPr>
                <w:rFonts w:cs="Arial"/>
                <w:szCs w:val="22"/>
                <w:lang w:val="en-US"/>
              </w:rPr>
              <w:t>in</w:t>
            </w:r>
            <w:r>
              <w:rPr>
                <w:rFonts w:cs="Arial"/>
                <w:szCs w:val="22"/>
                <w:lang w:val="en-US"/>
              </w:rPr>
              <w:t xml:space="preserve"> when x=</w:t>
            </w:r>
            <w:r w:rsidR="002D4465">
              <w:rPr>
                <w:rFonts w:cs="Arial"/>
                <w:szCs w:val="22"/>
                <w:lang w:val="en-US"/>
              </w:rPr>
              <w:t>6.494</w:t>
            </w:r>
            <w:r w:rsidR="00FF03BF">
              <w:rPr>
                <w:rFonts w:cs="Arial"/>
                <w:szCs w:val="22"/>
                <w:lang w:val="en-US"/>
              </w:rPr>
              <w:t xml:space="preserve"> &amp; x=8.174</w:t>
            </w:r>
            <w:r w:rsidR="00965458">
              <w:rPr>
                <w:rFonts w:cs="Arial"/>
                <w:szCs w:val="22"/>
                <w:lang w:val="en-US"/>
              </w:rPr>
              <w:t xml:space="preserve"> km</w:t>
            </w:r>
          </w:p>
          <w:p w14:paraId="216DD2DD" w14:textId="102DD4E4" w:rsidR="002868EB" w:rsidRDefault="002868EB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94CF26A" wp14:editId="24711383">
                  <wp:extent cx="5067300" cy="574040"/>
                  <wp:effectExtent l="0" t="0" r="0" b="0"/>
                  <wp:docPr id="18000306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0030646" name=""/>
                          <pic:cNvPicPr/>
                        </pic:nvPicPr>
                        <pic:blipFill rotWithShape="1">
                          <a:blip r:embed="rId86"/>
                          <a:srcRect t="23539" b="57860"/>
                          <a:stretch/>
                        </pic:blipFill>
                        <pic:spPr bwMode="auto">
                          <a:xfrm>
                            <a:off x="0" y="0"/>
                            <a:ext cx="5067300" cy="5740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B7F99C" w14:textId="177B6376" w:rsidR="007F15B5" w:rsidRDefault="00DE36DC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3A37523" wp14:editId="5AD02A90">
                  <wp:extent cx="5067300" cy="589280"/>
                  <wp:effectExtent l="0" t="0" r="0" b="1270"/>
                  <wp:docPr id="19134780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3478031" name=""/>
                          <pic:cNvPicPr/>
                        </pic:nvPicPr>
                        <pic:blipFill rotWithShape="1">
                          <a:blip r:embed="rId87"/>
                          <a:srcRect t="62222" b="18683"/>
                          <a:stretch/>
                        </pic:blipFill>
                        <pic:spPr bwMode="auto">
                          <a:xfrm>
                            <a:off x="0" y="0"/>
                            <a:ext cx="5067300" cy="589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BE0A347" w14:textId="70435D93" w:rsidR="00A029D8" w:rsidRDefault="00AC614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Max distance below sea level 6.69</w:t>
            </w:r>
            <w:r w:rsidR="00965458">
              <w:rPr>
                <w:rFonts w:cs="Arial"/>
                <w:szCs w:val="22"/>
                <w:lang w:val="en-US"/>
              </w:rPr>
              <w:t xml:space="preserve"> km</w:t>
            </w:r>
          </w:p>
          <w:p w14:paraId="253D92FA" w14:textId="7AE88ADC" w:rsidR="00986441" w:rsidRPr="00BD6CB4" w:rsidRDefault="00986441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A029D8" w:rsidRPr="00BD6CB4" w14:paraId="013066FA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2F99EA" w14:textId="77777777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A029D8" w:rsidRPr="00BD6CB4" w14:paraId="171A313C" w14:textId="77777777" w:rsidTr="002862A2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EB2471" w14:textId="3913FEB6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34FFD">
              <w:t>states derivative</w:t>
            </w:r>
          </w:p>
          <w:p w14:paraId="2FE1CF8E" w14:textId="3D4CE311" w:rsidR="00A029D8" w:rsidRPr="00BD6CB4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14435">
              <w:t>equates derivative to zero and solves for th</w:t>
            </w:r>
            <w:r w:rsidR="00810A68">
              <w:t>ree x values within</w:t>
            </w:r>
            <w:r w:rsidR="002624E2">
              <w:t xml:space="preserve"> </w:t>
            </w:r>
            <w:r w:rsidR="008E41A2">
              <w:t>domain</w:t>
            </w:r>
            <w:r w:rsidR="003B2DA1">
              <w:t xml:space="preserve"> in part a</w:t>
            </w:r>
          </w:p>
          <w:p w14:paraId="04E44AFD" w14:textId="49EA8330" w:rsidR="00A029D8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01907">
              <w:t xml:space="preserve">states second </w:t>
            </w:r>
            <w:r w:rsidR="00DA56DF">
              <w:t>d</w:t>
            </w:r>
            <w:r w:rsidR="00801907">
              <w:t>erivative</w:t>
            </w:r>
            <w:r w:rsidR="00DA56DF">
              <w:t xml:space="preserve"> for all three stationary points</w:t>
            </w:r>
          </w:p>
          <w:p w14:paraId="169FF136" w14:textId="3106BF7C" w:rsidR="00590C3B" w:rsidRDefault="00A029D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A56DF">
              <w:t>identifies correct stationary point and states depth</w:t>
            </w:r>
            <w:r w:rsidR="00B974F8">
              <w:t xml:space="preserve"> as a positive number</w:t>
            </w:r>
            <w:r w:rsidR="00851688">
              <w:t xml:space="preserve"> WITH </w:t>
            </w:r>
            <w:proofErr w:type="gramStart"/>
            <w:r w:rsidR="00851688">
              <w:t>units</w:t>
            </w:r>
            <w:proofErr w:type="gramEnd"/>
          </w:p>
          <w:p w14:paraId="19BE48D4" w14:textId="77777777" w:rsidR="00A029D8" w:rsidRDefault="00590C3B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 xml:space="preserve"> (no need to calculate both y values)</w:t>
            </w:r>
          </w:p>
          <w:p w14:paraId="451D7B91" w14:textId="5057F3F0" w:rsidR="00851688" w:rsidRPr="00BD6CB4" w:rsidRDefault="00851688" w:rsidP="002862A2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Note: max of -1 for no units in this </w:t>
            </w:r>
            <w:r w:rsidR="00EA639D">
              <w:t>entire question.</w:t>
            </w:r>
          </w:p>
        </w:tc>
      </w:tr>
    </w:tbl>
    <w:p w14:paraId="434E28BC" w14:textId="287D8AEA" w:rsidR="00247BE2" w:rsidRDefault="00247BE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3470BF2" w14:textId="45135990" w:rsidR="00247BE2" w:rsidRDefault="00247BE2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28A1C26" w14:textId="2766B061" w:rsidR="00274B43" w:rsidRDefault="00274B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F7C6F09" w14:textId="77777777" w:rsidR="00274B43" w:rsidRPr="00247BE2" w:rsidRDefault="00274B43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9893329" w14:textId="5B42049C" w:rsidR="00274B43" w:rsidRDefault="00274B4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BED3861" w14:textId="77777777" w:rsidR="00274B43" w:rsidRPr="00247BE2" w:rsidRDefault="00274B43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0EB7CAD6" w14:textId="2E5A2561" w:rsidR="00166C80" w:rsidRDefault="00166C8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358D49A" w14:textId="11E0F409" w:rsidR="00274B43" w:rsidRPr="00247BE2" w:rsidRDefault="00166C80" w:rsidP="00274B43">
      <w:pPr>
        <w:suppressAutoHyphens w:val="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sectPr w:rsidR="00274B43" w:rsidRPr="00247BE2" w:rsidSect="001E7ACD">
      <w:headerReference w:type="default" r:id="rId88"/>
      <w:footerReference w:type="default" r:id="rId8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F8FDAFC" w14:textId="77777777" w:rsidR="001E7ACD" w:rsidRDefault="001E7ACD" w:rsidP="001037DD">
      <w:r>
        <w:separator/>
      </w:r>
    </w:p>
  </w:endnote>
  <w:endnote w:type="continuationSeparator" w:id="0">
    <w:p w14:paraId="74DB763D" w14:textId="77777777" w:rsidR="001E7ACD" w:rsidRDefault="001E7ACD" w:rsidP="001037DD">
      <w:r>
        <w:continuationSeparator/>
      </w:r>
    </w:p>
  </w:endnote>
  <w:endnote w:type="continuationNotice" w:id="1">
    <w:p w14:paraId="0B39438E" w14:textId="77777777" w:rsidR="001E7ACD" w:rsidRDefault="001E7A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CD5EEE7" w14:textId="77777777" w:rsidR="001E7ACD" w:rsidRDefault="001E7ACD" w:rsidP="001037DD">
      <w:r>
        <w:separator/>
      </w:r>
    </w:p>
  </w:footnote>
  <w:footnote w:type="continuationSeparator" w:id="0">
    <w:p w14:paraId="5E107987" w14:textId="77777777" w:rsidR="001E7ACD" w:rsidRDefault="001E7ACD" w:rsidP="001037DD">
      <w:r>
        <w:continuationSeparator/>
      </w:r>
    </w:p>
  </w:footnote>
  <w:footnote w:type="continuationNotice" w:id="1">
    <w:p w14:paraId="2A523611" w14:textId="77777777" w:rsidR="001E7ACD" w:rsidRDefault="001E7AC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9F0A6E"/>
    <w:multiLevelType w:val="hybridMultilevel"/>
    <w:tmpl w:val="ADA89A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95B20"/>
    <w:multiLevelType w:val="hybridMultilevel"/>
    <w:tmpl w:val="BBB471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9902B6"/>
    <w:multiLevelType w:val="hybridMultilevel"/>
    <w:tmpl w:val="AF68D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C85B72"/>
    <w:multiLevelType w:val="hybridMultilevel"/>
    <w:tmpl w:val="6A7A4E0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2E2E79"/>
    <w:multiLevelType w:val="hybridMultilevel"/>
    <w:tmpl w:val="384621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970CE6"/>
    <w:multiLevelType w:val="hybridMultilevel"/>
    <w:tmpl w:val="B1FED82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405316"/>
    <w:multiLevelType w:val="hybridMultilevel"/>
    <w:tmpl w:val="8FF05B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DD0C38"/>
    <w:multiLevelType w:val="hybridMultilevel"/>
    <w:tmpl w:val="3878BC6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0618AD"/>
    <w:multiLevelType w:val="hybridMultilevel"/>
    <w:tmpl w:val="8F669DC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8"/>
  </w:num>
  <w:num w:numId="2" w16cid:durableId="764888126">
    <w:abstractNumId w:val="7"/>
  </w:num>
  <w:num w:numId="3" w16cid:durableId="1021399728">
    <w:abstractNumId w:val="4"/>
  </w:num>
  <w:num w:numId="4" w16cid:durableId="1745181494">
    <w:abstractNumId w:val="3"/>
  </w:num>
  <w:num w:numId="5" w16cid:durableId="2083796333">
    <w:abstractNumId w:val="1"/>
  </w:num>
  <w:num w:numId="6" w16cid:durableId="2140681561">
    <w:abstractNumId w:val="12"/>
  </w:num>
  <w:num w:numId="7" w16cid:durableId="334114604">
    <w:abstractNumId w:val="9"/>
  </w:num>
  <w:num w:numId="8" w16cid:durableId="1796293518">
    <w:abstractNumId w:val="2"/>
  </w:num>
  <w:num w:numId="9" w16cid:durableId="288705996">
    <w:abstractNumId w:val="10"/>
  </w:num>
  <w:num w:numId="10" w16cid:durableId="628585120">
    <w:abstractNumId w:val="5"/>
  </w:num>
  <w:num w:numId="11" w16cid:durableId="419567410">
    <w:abstractNumId w:val="6"/>
  </w:num>
  <w:num w:numId="12" w16cid:durableId="1438063222">
    <w:abstractNumId w:val="0"/>
  </w:num>
  <w:num w:numId="13" w16cid:durableId="1607350693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3958"/>
    <w:rsid w:val="00005BDC"/>
    <w:rsid w:val="000104FF"/>
    <w:rsid w:val="000121DD"/>
    <w:rsid w:val="00014EFB"/>
    <w:rsid w:val="00026D2D"/>
    <w:rsid w:val="0002755D"/>
    <w:rsid w:val="000278B3"/>
    <w:rsid w:val="00031CDE"/>
    <w:rsid w:val="00032B87"/>
    <w:rsid w:val="0003365E"/>
    <w:rsid w:val="00033D06"/>
    <w:rsid w:val="00034108"/>
    <w:rsid w:val="00036CC7"/>
    <w:rsid w:val="0003778D"/>
    <w:rsid w:val="00042572"/>
    <w:rsid w:val="00052AD2"/>
    <w:rsid w:val="00052AE1"/>
    <w:rsid w:val="00055FE8"/>
    <w:rsid w:val="00056A0E"/>
    <w:rsid w:val="000613D6"/>
    <w:rsid w:val="0006327F"/>
    <w:rsid w:val="00065867"/>
    <w:rsid w:val="00065FBF"/>
    <w:rsid w:val="00066266"/>
    <w:rsid w:val="000709AD"/>
    <w:rsid w:val="000714AB"/>
    <w:rsid w:val="00071E49"/>
    <w:rsid w:val="00072092"/>
    <w:rsid w:val="00074A77"/>
    <w:rsid w:val="00077CA5"/>
    <w:rsid w:val="00081D08"/>
    <w:rsid w:val="00090182"/>
    <w:rsid w:val="000903BD"/>
    <w:rsid w:val="0009242D"/>
    <w:rsid w:val="00094819"/>
    <w:rsid w:val="00094D56"/>
    <w:rsid w:val="00095FB1"/>
    <w:rsid w:val="000A0BF1"/>
    <w:rsid w:val="000A1FD0"/>
    <w:rsid w:val="000A24ED"/>
    <w:rsid w:val="000A3251"/>
    <w:rsid w:val="000A51F2"/>
    <w:rsid w:val="000A62D4"/>
    <w:rsid w:val="000B490F"/>
    <w:rsid w:val="000B6435"/>
    <w:rsid w:val="000C26B7"/>
    <w:rsid w:val="000C5A9D"/>
    <w:rsid w:val="000D07E7"/>
    <w:rsid w:val="000D10A5"/>
    <w:rsid w:val="000E1C25"/>
    <w:rsid w:val="000E40F2"/>
    <w:rsid w:val="000F1C72"/>
    <w:rsid w:val="000F3EA7"/>
    <w:rsid w:val="000F4F02"/>
    <w:rsid w:val="000F5C75"/>
    <w:rsid w:val="001006EC"/>
    <w:rsid w:val="0010102D"/>
    <w:rsid w:val="00101B24"/>
    <w:rsid w:val="0010345E"/>
    <w:rsid w:val="001037DD"/>
    <w:rsid w:val="00103B0A"/>
    <w:rsid w:val="00104FB9"/>
    <w:rsid w:val="00105FDC"/>
    <w:rsid w:val="00106AD0"/>
    <w:rsid w:val="00107C6F"/>
    <w:rsid w:val="00107E5B"/>
    <w:rsid w:val="0011365C"/>
    <w:rsid w:val="001267E0"/>
    <w:rsid w:val="0012681E"/>
    <w:rsid w:val="001273C7"/>
    <w:rsid w:val="00127C8B"/>
    <w:rsid w:val="001300D8"/>
    <w:rsid w:val="00131E4F"/>
    <w:rsid w:val="00132551"/>
    <w:rsid w:val="00133AB5"/>
    <w:rsid w:val="00136E91"/>
    <w:rsid w:val="0014067B"/>
    <w:rsid w:val="00141844"/>
    <w:rsid w:val="00143366"/>
    <w:rsid w:val="00144871"/>
    <w:rsid w:val="00146820"/>
    <w:rsid w:val="00147EFE"/>
    <w:rsid w:val="001621D5"/>
    <w:rsid w:val="00166C80"/>
    <w:rsid w:val="00167866"/>
    <w:rsid w:val="00170754"/>
    <w:rsid w:val="00172885"/>
    <w:rsid w:val="00174BCD"/>
    <w:rsid w:val="00177CFB"/>
    <w:rsid w:val="00186083"/>
    <w:rsid w:val="00187CFD"/>
    <w:rsid w:val="001908AB"/>
    <w:rsid w:val="001949DB"/>
    <w:rsid w:val="00194E30"/>
    <w:rsid w:val="001A0A37"/>
    <w:rsid w:val="001A6915"/>
    <w:rsid w:val="001A7A57"/>
    <w:rsid w:val="001B085E"/>
    <w:rsid w:val="001B769F"/>
    <w:rsid w:val="001B7F82"/>
    <w:rsid w:val="001C1297"/>
    <w:rsid w:val="001C2556"/>
    <w:rsid w:val="001D2A28"/>
    <w:rsid w:val="001D392C"/>
    <w:rsid w:val="001E05DD"/>
    <w:rsid w:val="001E0F71"/>
    <w:rsid w:val="001E7A4C"/>
    <w:rsid w:val="001E7ACD"/>
    <w:rsid w:val="001F6B54"/>
    <w:rsid w:val="001F71E5"/>
    <w:rsid w:val="0020126C"/>
    <w:rsid w:val="00202370"/>
    <w:rsid w:val="00204A0A"/>
    <w:rsid w:val="00205DCE"/>
    <w:rsid w:val="00206F23"/>
    <w:rsid w:val="00207883"/>
    <w:rsid w:val="0021007F"/>
    <w:rsid w:val="002138D9"/>
    <w:rsid w:val="0021427B"/>
    <w:rsid w:val="002205E9"/>
    <w:rsid w:val="002252D6"/>
    <w:rsid w:val="00225664"/>
    <w:rsid w:val="002268FB"/>
    <w:rsid w:val="00231FB7"/>
    <w:rsid w:val="00232059"/>
    <w:rsid w:val="00232A1F"/>
    <w:rsid w:val="00235BF8"/>
    <w:rsid w:val="0024102D"/>
    <w:rsid w:val="002437E3"/>
    <w:rsid w:val="002454C5"/>
    <w:rsid w:val="00247BE2"/>
    <w:rsid w:val="00252B44"/>
    <w:rsid w:val="00252D66"/>
    <w:rsid w:val="00254F85"/>
    <w:rsid w:val="00255A81"/>
    <w:rsid w:val="00260D31"/>
    <w:rsid w:val="002624E2"/>
    <w:rsid w:val="0026282B"/>
    <w:rsid w:val="00264859"/>
    <w:rsid w:val="00264F56"/>
    <w:rsid w:val="0026678B"/>
    <w:rsid w:val="002675DB"/>
    <w:rsid w:val="002678D5"/>
    <w:rsid w:val="00270B0F"/>
    <w:rsid w:val="0027126A"/>
    <w:rsid w:val="002730D1"/>
    <w:rsid w:val="00274B43"/>
    <w:rsid w:val="0027562E"/>
    <w:rsid w:val="002829F1"/>
    <w:rsid w:val="00285FE2"/>
    <w:rsid w:val="00286054"/>
    <w:rsid w:val="002868EB"/>
    <w:rsid w:val="00286AD8"/>
    <w:rsid w:val="002871C0"/>
    <w:rsid w:val="002A0970"/>
    <w:rsid w:val="002A0DA3"/>
    <w:rsid w:val="002A6E2D"/>
    <w:rsid w:val="002A726E"/>
    <w:rsid w:val="002B1CF2"/>
    <w:rsid w:val="002B5A0E"/>
    <w:rsid w:val="002C6A41"/>
    <w:rsid w:val="002D0D80"/>
    <w:rsid w:val="002D3851"/>
    <w:rsid w:val="002D4056"/>
    <w:rsid w:val="002D4465"/>
    <w:rsid w:val="002D4890"/>
    <w:rsid w:val="002D4D89"/>
    <w:rsid w:val="002D7F4E"/>
    <w:rsid w:val="002E0E62"/>
    <w:rsid w:val="002E1091"/>
    <w:rsid w:val="002E1470"/>
    <w:rsid w:val="002E181B"/>
    <w:rsid w:val="002E4DB4"/>
    <w:rsid w:val="002F2999"/>
    <w:rsid w:val="002F6A3F"/>
    <w:rsid w:val="003024BE"/>
    <w:rsid w:val="00303603"/>
    <w:rsid w:val="00303B50"/>
    <w:rsid w:val="00305E17"/>
    <w:rsid w:val="0031008A"/>
    <w:rsid w:val="0031057C"/>
    <w:rsid w:val="00311986"/>
    <w:rsid w:val="00312DB6"/>
    <w:rsid w:val="003171E3"/>
    <w:rsid w:val="00317C65"/>
    <w:rsid w:val="00322DD5"/>
    <w:rsid w:val="00326878"/>
    <w:rsid w:val="00331149"/>
    <w:rsid w:val="0033375C"/>
    <w:rsid w:val="00334620"/>
    <w:rsid w:val="00334735"/>
    <w:rsid w:val="00343BDC"/>
    <w:rsid w:val="00344255"/>
    <w:rsid w:val="00344FF5"/>
    <w:rsid w:val="003458C1"/>
    <w:rsid w:val="0034739E"/>
    <w:rsid w:val="003515B3"/>
    <w:rsid w:val="003524A2"/>
    <w:rsid w:val="00352B4C"/>
    <w:rsid w:val="003579EA"/>
    <w:rsid w:val="00357E65"/>
    <w:rsid w:val="003619C6"/>
    <w:rsid w:val="00364BB3"/>
    <w:rsid w:val="00366F6F"/>
    <w:rsid w:val="00367AB2"/>
    <w:rsid w:val="00370A8A"/>
    <w:rsid w:val="00370FF3"/>
    <w:rsid w:val="00373198"/>
    <w:rsid w:val="00374B05"/>
    <w:rsid w:val="00375596"/>
    <w:rsid w:val="003756EB"/>
    <w:rsid w:val="0038354D"/>
    <w:rsid w:val="003837BA"/>
    <w:rsid w:val="00386FE4"/>
    <w:rsid w:val="00390724"/>
    <w:rsid w:val="003925DB"/>
    <w:rsid w:val="00392DCD"/>
    <w:rsid w:val="003955A4"/>
    <w:rsid w:val="0039576C"/>
    <w:rsid w:val="0039795F"/>
    <w:rsid w:val="003A0776"/>
    <w:rsid w:val="003A0AD2"/>
    <w:rsid w:val="003A11A6"/>
    <w:rsid w:val="003A1439"/>
    <w:rsid w:val="003A1703"/>
    <w:rsid w:val="003A36FB"/>
    <w:rsid w:val="003A3B23"/>
    <w:rsid w:val="003B2DA1"/>
    <w:rsid w:val="003B3464"/>
    <w:rsid w:val="003B373E"/>
    <w:rsid w:val="003B3AA4"/>
    <w:rsid w:val="003C2DBB"/>
    <w:rsid w:val="003C45BA"/>
    <w:rsid w:val="003C7751"/>
    <w:rsid w:val="003C7D32"/>
    <w:rsid w:val="003C7DCB"/>
    <w:rsid w:val="003D3BBA"/>
    <w:rsid w:val="003D5175"/>
    <w:rsid w:val="003D583E"/>
    <w:rsid w:val="003D5E3E"/>
    <w:rsid w:val="003D72C4"/>
    <w:rsid w:val="003E00AA"/>
    <w:rsid w:val="003E2D90"/>
    <w:rsid w:val="003E3256"/>
    <w:rsid w:val="003E4AB2"/>
    <w:rsid w:val="003F2BA4"/>
    <w:rsid w:val="003F329E"/>
    <w:rsid w:val="003F52BE"/>
    <w:rsid w:val="003F7676"/>
    <w:rsid w:val="003F7D09"/>
    <w:rsid w:val="0040017C"/>
    <w:rsid w:val="00404400"/>
    <w:rsid w:val="004056A2"/>
    <w:rsid w:val="0041031E"/>
    <w:rsid w:val="00416292"/>
    <w:rsid w:val="004215F4"/>
    <w:rsid w:val="00424A72"/>
    <w:rsid w:val="00425CBC"/>
    <w:rsid w:val="00426F6B"/>
    <w:rsid w:val="004272C1"/>
    <w:rsid w:val="00427EEA"/>
    <w:rsid w:val="00430284"/>
    <w:rsid w:val="00433734"/>
    <w:rsid w:val="00437FC7"/>
    <w:rsid w:val="00442079"/>
    <w:rsid w:val="00450854"/>
    <w:rsid w:val="0045152D"/>
    <w:rsid w:val="00453803"/>
    <w:rsid w:val="00461A62"/>
    <w:rsid w:val="00465C6C"/>
    <w:rsid w:val="004661C8"/>
    <w:rsid w:val="004667A0"/>
    <w:rsid w:val="00466998"/>
    <w:rsid w:val="00470D7B"/>
    <w:rsid w:val="00473792"/>
    <w:rsid w:val="00473F79"/>
    <w:rsid w:val="00473F97"/>
    <w:rsid w:val="00477168"/>
    <w:rsid w:val="004806EA"/>
    <w:rsid w:val="00482DD9"/>
    <w:rsid w:val="00483A62"/>
    <w:rsid w:val="004865C4"/>
    <w:rsid w:val="00486D57"/>
    <w:rsid w:val="004876E3"/>
    <w:rsid w:val="00497A77"/>
    <w:rsid w:val="004A1A08"/>
    <w:rsid w:val="004A61D6"/>
    <w:rsid w:val="004A77A6"/>
    <w:rsid w:val="004A7E60"/>
    <w:rsid w:val="004B141A"/>
    <w:rsid w:val="004B24DA"/>
    <w:rsid w:val="004B4244"/>
    <w:rsid w:val="004D220B"/>
    <w:rsid w:val="004D58E9"/>
    <w:rsid w:val="004D5E49"/>
    <w:rsid w:val="004D5FE2"/>
    <w:rsid w:val="004E00F4"/>
    <w:rsid w:val="004E60A7"/>
    <w:rsid w:val="004F0CAC"/>
    <w:rsid w:val="004F1CC0"/>
    <w:rsid w:val="004F4BC8"/>
    <w:rsid w:val="00500DC6"/>
    <w:rsid w:val="005038AF"/>
    <w:rsid w:val="0050544D"/>
    <w:rsid w:val="00506C0F"/>
    <w:rsid w:val="00506F2D"/>
    <w:rsid w:val="00510FFA"/>
    <w:rsid w:val="00511763"/>
    <w:rsid w:val="00512F46"/>
    <w:rsid w:val="00512FAE"/>
    <w:rsid w:val="00517A5E"/>
    <w:rsid w:val="00523885"/>
    <w:rsid w:val="00524F17"/>
    <w:rsid w:val="00525FA6"/>
    <w:rsid w:val="005279E6"/>
    <w:rsid w:val="0053015D"/>
    <w:rsid w:val="0053208E"/>
    <w:rsid w:val="005366E0"/>
    <w:rsid w:val="005372B9"/>
    <w:rsid w:val="00541C23"/>
    <w:rsid w:val="00543834"/>
    <w:rsid w:val="00544B95"/>
    <w:rsid w:val="005462FA"/>
    <w:rsid w:val="00556614"/>
    <w:rsid w:val="00557071"/>
    <w:rsid w:val="005605DB"/>
    <w:rsid w:val="005627D8"/>
    <w:rsid w:val="00565C18"/>
    <w:rsid w:val="0057000E"/>
    <w:rsid w:val="00575188"/>
    <w:rsid w:val="00577EF8"/>
    <w:rsid w:val="00581A4D"/>
    <w:rsid w:val="00582011"/>
    <w:rsid w:val="005835D4"/>
    <w:rsid w:val="0058398E"/>
    <w:rsid w:val="00590C3B"/>
    <w:rsid w:val="00590EFB"/>
    <w:rsid w:val="005A1A3D"/>
    <w:rsid w:val="005A3092"/>
    <w:rsid w:val="005A32B5"/>
    <w:rsid w:val="005A366A"/>
    <w:rsid w:val="005A44F4"/>
    <w:rsid w:val="005A58DB"/>
    <w:rsid w:val="005B15AD"/>
    <w:rsid w:val="005B2DAC"/>
    <w:rsid w:val="005B3A34"/>
    <w:rsid w:val="005B62D0"/>
    <w:rsid w:val="005B716C"/>
    <w:rsid w:val="005C084D"/>
    <w:rsid w:val="005C2002"/>
    <w:rsid w:val="005C4BEB"/>
    <w:rsid w:val="005C657F"/>
    <w:rsid w:val="005C680F"/>
    <w:rsid w:val="005D0647"/>
    <w:rsid w:val="005D1801"/>
    <w:rsid w:val="005D1C08"/>
    <w:rsid w:val="005D77C4"/>
    <w:rsid w:val="005D7A96"/>
    <w:rsid w:val="005E094A"/>
    <w:rsid w:val="005E72C0"/>
    <w:rsid w:val="005F0AD2"/>
    <w:rsid w:val="005F2FC4"/>
    <w:rsid w:val="005F533F"/>
    <w:rsid w:val="0060104C"/>
    <w:rsid w:val="00601487"/>
    <w:rsid w:val="00602D5F"/>
    <w:rsid w:val="0060499E"/>
    <w:rsid w:val="00605A0D"/>
    <w:rsid w:val="00605B6C"/>
    <w:rsid w:val="00607769"/>
    <w:rsid w:val="00612C84"/>
    <w:rsid w:val="006147BD"/>
    <w:rsid w:val="006152F1"/>
    <w:rsid w:val="0061601D"/>
    <w:rsid w:val="00617577"/>
    <w:rsid w:val="006269E7"/>
    <w:rsid w:val="006316EE"/>
    <w:rsid w:val="006346D8"/>
    <w:rsid w:val="00634D11"/>
    <w:rsid w:val="0064488F"/>
    <w:rsid w:val="00646C8E"/>
    <w:rsid w:val="00650ED3"/>
    <w:rsid w:val="006511FC"/>
    <w:rsid w:val="0065198A"/>
    <w:rsid w:val="00654382"/>
    <w:rsid w:val="00663897"/>
    <w:rsid w:val="00671661"/>
    <w:rsid w:val="006874C2"/>
    <w:rsid w:val="0069129F"/>
    <w:rsid w:val="00691C17"/>
    <w:rsid w:val="0069405C"/>
    <w:rsid w:val="00696923"/>
    <w:rsid w:val="006A2B53"/>
    <w:rsid w:val="006A6824"/>
    <w:rsid w:val="006A6D00"/>
    <w:rsid w:val="006B01EC"/>
    <w:rsid w:val="006B0227"/>
    <w:rsid w:val="006B50B0"/>
    <w:rsid w:val="006B6C19"/>
    <w:rsid w:val="006B7797"/>
    <w:rsid w:val="006B7871"/>
    <w:rsid w:val="006C1474"/>
    <w:rsid w:val="006C39A9"/>
    <w:rsid w:val="006C3FDB"/>
    <w:rsid w:val="006C5662"/>
    <w:rsid w:val="006C5C9C"/>
    <w:rsid w:val="006C7B59"/>
    <w:rsid w:val="006D16D6"/>
    <w:rsid w:val="006D3E20"/>
    <w:rsid w:val="006D40DE"/>
    <w:rsid w:val="006E38B5"/>
    <w:rsid w:val="006E48C1"/>
    <w:rsid w:val="006E5853"/>
    <w:rsid w:val="006E6AAA"/>
    <w:rsid w:val="006E7438"/>
    <w:rsid w:val="006F1670"/>
    <w:rsid w:val="006F2C24"/>
    <w:rsid w:val="006F2EB2"/>
    <w:rsid w:val="006F51BF"/>
    <w:rsid w:val="006F5EBA"/>
    <w:rsid w:val="00702837"/>
    <w:rsid w:val="007073A3"/>
    <w:rsid w:val="007106B5"/>
    <w:rsid w:val="007145D6"/>
    <w:rsid w:val="00721450"/>
    <w:rsid w:val="00724712"/>
    <w:rsid w:val="007249FC"/>
    <w:rsid w:val="00726294"/>
    <w:rsid w:val="007264A9"/>
    <w:rsid w:val="00726992"/>
    <w:rsid w:val="007306A8"/>
    <w:rsid w:val="007346DA"/>
    <w:rsid w:val="00736B77"/>
    <w:rsid w:val="00737CD7"/>
    <w:rsid w:val="007413B4"/>
    <w:rsid w:val="00742116"/>
    <w:rsid w:val="007451D6"/>
    <w:rsid w:val="0074681E"/>
    <w:rsid w:val="00747328"/>
    <w:rsid w:val="00750406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5F4E"/>
    <w:rsid w:val="00766DC5"/>
    <w:rsid w:val="00770DBB"/>
    <w:rsid w:val="007717B4"/>
    <w:rsid w:val="00772063"/>
    <w:rsid w:val="00772DF3"/>
    <w:rsid w:val="00774B5E"/>
    <w:rsid w:val="00776565"/>
    <w:rsid w:val="00783F78"/>
    <w:rsid w:val="0078449B"/>
    <w:rsid w:val="00786A4D"/>
    <w:rsid w:val="00786B9E"/>
    <w:rsid w:val="007909A3"/>
    <w:rsid w:val="0079263B"/>
    <w:rsid w:val="0079300E"/>
    <w:rsid w:val="00793ADE"/>
    <w:rsid w:val="007952DB"/>
    <w:rsid w:val="00796C8D"/>
    <w:rsid w:val="00797D52"/>
    <w:rsid w:val="007A146D"/>
    <w:rsid w:val="007A1D0B"/>
    <w:rsid w:val="007A1D21"/>
    <w:rsid w:val="007A1DEB"/>
    <w:rsid w:val="007A5BBD"/>
    <w:rsid w:val="007A6F3C"/>
    <w:rsid w:val="007A76D5"/>
    <w:rsid w:val="007B0ACB"/>
    <w:rsid w:val="007B1EDE"/>
    <w:rsid w:val="007B2DDD"/>
    <w:rsid w:val="007B4793"/>
    <w:rsid w:val="007B54A1"/>
    <w:rsid w:val="007B5C11"/>
    <w:rsid w:val="007B752B"/>
    <w:rsid w:val="007C01C2"/>
    <w:rsid w:val="007C3987"/>
    <w:rsid w:val="007C6D47"/>
    <w:rsid w:val="007D3382"/>
    <w:rsid w:val="007D4761"/>
    <w:rsid w:val="007D72D9"/>
    <w:rsid w:val="007D773E"/>
    <w:rsid w:val="007E20E1"/>
    <w:rsid w:val="007E26F5"/>
    <w:rsid w:val="007E63D6"/>
    <w:rsid w:val="007F15B5"/>
    <w:rsid w:val="007F2679"/>
    <w:rsid w:val="007F4778"/>
    <w:rsid w:val="007F7004"/>
    <w:rsid w:val="007F71F9"/>
    <w:rsid w:val="008000B6"/>
    <w:rsid w:val="00801907"/>
    <w:rsid w:val="0080270D"/>
    <w:rsid w:val="008041CE"/>
    <w:rsid w:val="00804753"/>
    <w:rsid w:val="00804BED"/>
    <w:rsid w:val="00805AF2"/>
    <w:rsid w:val="008063D0"/>
    <w:rsid w:val="00807368"/>
    <w:rsid w:val="00810A68"/>
    <w:rsid w:val="008127E8"/>
    <w:rsid w:val="00814435"/>
    <w:rsid w:val="00821281"/>
    <w:rsid w:val="00822459"/>
    <w:rsid w:val="00823C76"/>
    <w:rsid w:val="008270CF"/>
    <w:rsid w:val="008275B0"/>
    <w:rsid w:val="00827BAF"/>
    <w:rsid w:val="00832A73"/>
    <w:rsid w:val="00833869"/>
    <w:rsid w:val="008379A9"/>
    <w:rsid w:val="00837AB1"/>
    <w:rsid w:val="00840A26"/>
    <w:rsid w:val="00842EA1"/>
    <w:rsid w:val="00842EC1"/>
    <w:rsid w:val="00846DE9"/>
    <w:rsid w:val="00851688"/>
    <w:rsid w:val="00851F57"/>
    <w:rsid w:val="00852B05"/>
    <w:rsid w:val="00853E31"/>
    <w:rsid w:val="00856846"/>
    <w:rsid w:val="00861740"/>
    <w:rsid w:val="00861EEC"/>
    <w:rsid w:val="00863D37"/>
    <w:rsid w:val="00867806"/>
    <w:rsid w:val="00870197"/>
    <w:rsid w:val="00870DDA"/>
    <w:rsid w:val="00871B20"/>
    <w:rsid w:val="00873257"/>
    <w:rsid w:val="00873720"/>
    <w:rsid w:val="00874E16"/>
    <w:rsid w:val="00875E1C"/>
    <w:rsid w:val="00876801"/>
    <w:rsid w:val="008802EA"/>
    <w:rsid w:val="00883697"/>
    <w:rsid w:val="00887243"/>
    <w:rsid w:val="00894D18"/>
    <w:rsid w:val="008A17D3"/>
    <w:rsid w:val="008A2255"/>
    <w:rsid w:val="008A29F1"/>
    <w:rsid w:val="008A3784"/>
    <w:rsid w:val="008A77B4"/>
    <w:rsid w:val="008B021E"/>
    <w:rsid w:val="008B05BA"/>
    <w:rsid w:val="008B06DC"/>
    <w:rsid w:val="008B1907"/>
    <w:rsid w:val="008B2D70"/>
    <w:rsid w:val="008B4886"/>
    <w:rsid w:val="008B7B69"/>
    <w:rsid w:val="008C0896"/>
    <w:rsid w:val="008C0B4A"/>
    <w:rsid w:val="008C0FB5"/>
    <w:rsid w:val="008C4F51"/>
    <w:rsid w:val="008C6A39"/>
    <w:rsid w:val="008C785C"/>
    <w:rsid w:val="008D1C00"/>
    <w:rsid w:val="008D1CEE"/>
    <w:rsid w:val="008D1F58"/>
    <w:rsid w:val="008D2798"/>
    <w:rsid w:val="008D3DBE"/>
    <w:rsid w:val="008E41A2"/>
    <w:rsid w:val="008E7D7F"/>
    <w:rsid w:val="008F33AC"/>
    <w:rsid w:val="009001DD"/>
    <w:rsid w:val="00911E72"/>
    <w:rsid w:val="00913E5A"/>
    <w:rsid w:val="00920105"/>
    <w:rsid w:val="00924D9C"/>
    <w:rsid w:val="0092785A"/>
    <w:rsid w:val="009314BF"/>
    <w:rsid w:val="00931B2A"/>
    <w:rsid w:val="00944A81"/>
    <w:rsid w:val="0094599C"/>
    <w:rsid w:val="00952693"/>
    <w:rsid w:val="00954A85"/>
    <w:rsid w:val="00955A02"/>
    <w:rsid w:val="0095748E"/>
    <w:rsid w:val="009574A3"/>
    <w:rsid w:val="00961445"/>
    <w:rsid w:val="00963822"/>
    <w:rsid w:val="00965458"/>
    <w:rsid w:val="0097488B"/>
    <w:rsid w:val="0097592A"/>
    <w:rsid w:val="009844D8"/>
    <w:rsid w:val="00986441"/>
    <w:rsid w:val="00987A60"/>
    <w:rsid w:val="00994E2C"/>
    <w:rsid w:val="009971C1"/>
    <w:rsid w:val="009A2640"/>
    <w:rsid w:val="009A2FFF"/>
    <w:rsid w:val="009A599E"/>
    <w:rsid w:val="009B631A"/>
    <w:rsid w:val="009B6C3E"/>
    <w:rsid w:val="009C36C3"/>
    <w:rsid w:val="009C3E7D"/>
    <w:rsid w:val="009D1402"/>
    <w:rsid w:val="009D27EF"/>
    <w:rsid w:val="009D3CA9"/>
    <w:rsid w:val="009D6DF4"/>
    <w:rsid w:val="009E301D"/>
    <w:rsid w:val="009E4EA7"/>
    <w:rsid w:val="009E4F74"/>
    <w:rsid w:val="009E760F"/>
    <w:rsid w:val="009F1169"/>
    <w:rsid w:val="009F3B93"/>
    <w:rsid w:val="009F487B"/>
    <w:rsid w:val="009F523B"/>
    <w:rsid w:val="00A001F8"/>
    <w:rsid w:val="00A008DB"/>
    <w:rsid w:val="00A01B56"/>
    <w:rsid w:val="00A029D8"/>
    <w:rsid w:val="00A049C2"/>
    <w:rsid w:val="00A10CAC"/>
    <w:rsid w:val="00A12695"/>
    <w:rsid w:val="00A12A35"/>
    <w:rsid w:val="00A13CF9"/>
    <w:rsid w:val="00A14844"/>
    <w:rsid w:val="00A209EA"/>
    <w:rsid w:val="00A21BA3"/>
    <w:rsid w:val="00A36C87"/>
    <w:rsid w:val="00A40B6D"/>
    <w:rsid w:val="00A43612"/>
    <w:rsid w:val="00A52276"/>
    <w:rsid w:val="00A545EA"/>
    <w:rsid w:val="00A54878"/>
    <w:rsid w:val="00A556EF"/>
    <w:rsid w:val="00A55FC3"/>
    <w:rsid w:val="00A57465"/>
    <w:rsid w:val="00A57771"/>
    <w:rsid w:val="00A57F83"/>
    <w:rsid w:val="00A61C60"/>
    <w:rsid w:val="00A63B48"/>
    <w:rsid w:val="00A65AA4"/>
    <w:rsid w:val="00A70D08"/>
    <w:rsid w:val="00A70ED4"/>
    <w:rsid w:val="00A716CC"/>
    <w:rsid w:val="00A7213E"/>
    <w:rsid w:val="00A7305D"/>
    <w:rsid w:val="00A75F1E"/>
    <w:rsid w:val="00A80E6B"/>
    <w:rsid w:val="00A81C90"/>
    <w:rsid w:val="00A8290F"/>
    <w:rsid w:val="00A83D37"/>
    <w:rsid w:val="00A849E9"/>
    <w:rsid w:val="00A85DB2"/>
    <w:rsid w:val="00A869A0"/>
    <w:rsid w:val="00A86BD0"/>
    <w:rsid w:val="00A87416"/>
    <w:rsid w:val="00A90A7F"/>
    <w:rsid w:val="00A94D3D"/>
    <w:rsid w:val="00AA4A58"/>
    <w:rsid w:val="00AB12C3"/>
    <w:rsid w:val="00AB1C6C"/>
    <w:rsid w:val="00AB4CE6"/>
    <w:rsid w:val="00AB60D9"/>
    <w:rsid w:val="00AC0EC1"/>
    <w:rsid w:val="00AC2D88"/>
    <w:rsid w:val="00AC594C"/>
    <w:rsid w:val="00AC5BB7"/>
    <w:rsid w:val="00AC6096"/>
    <w:rsid w:val="00AC6148"/>
    <w:rsid w:val="00AC72E2"/>
    <w:rsid w:val="00AD14FD"/>
    <w:rsid w:val="00AD3A64"/>
    <w:rsid w:val="00AD3DA2"/>
    <w:rsid w:val="00AD4D00"/>
    <w:rsid w:val="00AD69AA"/>
    <w:rsid w:val="00AD6DF3"/>
    <w:rsid w:val="00AD6EF1"/>
    <w:rsid w:val="00AE4C54"/>
    <w:rsid w:val="00AE7610"/>
    <w:rsid w:val="00AE7B23"/>
    <w:rsid w:val="00AF0025"/>
    <w:rsid w:val="00AF4D50"/>
    <w:rsid w:val="00AF4F24"/>
    <w:rsid w:val="00AF6715"/>
    <w:rsid w:val="00AF68CA"/>
    <w:rsid w:val="00AF785B"/>
    <w:rsid w:val="00AF7D49"/>
    <w:rsid w:val="00B0067D"/>
    <w:rsid w:val="00B0194D"/>
    <w:rsid w:val="00B06853"/>
    <w:rsid w:val="00B07192"/>
    <w:rsid w:val="00B12440"/>
    <w:rsid w:val="00B13959"/>
    <w:rsid w:val="00B16624"/>
    <w:rsid w:val="00B20080"/>
    <w:rsid w:val="00B216FC"/>
    <w:rsid w:val="00B23CBA"/>
    <w:rsid w:val="00B251E5"/>
    <w:rsid w:val="00B2577A"/>
    <w:rsid w:val="00B30B25"/>
    <w:rsid w:val="00B33128"/>
    <w:rsid w:val="00B33433"/>
    <w:rsid w:val="00B3351A"/>
    <w:rsid w:val="00B33D03"/>
    <w:rsid w:val="00B34C8D"/>
    <w:rsid w:val="00B34FFD"/>
    <w:rsid w:val="00B3622C"/>
    <w:rsid w:val="00B43082"/>
    <w:rsid w:val="00B45380"/>
    <w:rsid w:val="00B51266"/>
    <w:rsid w:val="00B513E1"/>
    <w:rsid w:val="00B52C51"/>
    <w:rsid w:val="00B53130"/>
    <w:rsid w:val="00B54CA2"/>
    <w:rsid w:val="00B56348"/>
    <w:rsid w:val="00B5724C"/>
    <w:rsid w:val="00B613ED"/>
    <w:rsid w:val="00B64858"/>
    <w:rsid w:val="00B6557E"/>
    <w:rsid w:val="00B70464"/>
    <w:rsid w:val="00B70F20"/>
    <w:rsid w:val="00B772D7"/>
    <w:rsid w:val="00B84974"/>
    <w:rsid w:val="00B92478"/>
    <w:rsid w:val="00B92C45"/>
    <w:rsid w:val="00B93B34"/>
    <w:rsid w:val="00B940B1"/>
    <w:rsid w:val="00B9470E"/>
    <w:rsid w:val="00B94B3C"/>
    <w:rsid w:val="00B96122"/>
    <w:rsid w:val="00B974F8"/>
    <w:rsid w:val="00B97E38"/>
    <w:rsid w:val="00BA0BD8"/>
    <w:rsid w:val="00BA32BD"/>
    <w:rsid w:val="00BA3471"/>
    <w:rsid w:val="00BA36D7"/>
    <w:rsid w:val="00BA3B93"/>
    <w:rsid w:val="00BB0A13"/>
    <w:rsid w:val="00BB0F4D"/>
    <w:rsid w:val="00BB6836"/>
    <w:rsid w:val="00BB6B47"/>
    <w:rsid w:val="00BB774A"/>
    <w:rsid w:val="00BC0ED1"/>
    <w:rsid w:val="00BC69DE"/>
    <w:rsid w:val="00BD16A8"/>
    <w:rsid w:val="00BE1A08"/>
    <w:rsid w:val="00BE709D"/>
    <w:rsid w:val="00BF76DF"/>
    <w:rsid w:val="00C006A2"/>
    <w:rsid w:val="00C01C0F"/>
    <w:rsid w:val="00C0524E"/>
    <w:rsid w:val="00C053D8"/>
    <w:rsid w:val="00C1300E"/>
    <w:rsid w:val="00C1720B"/>
    <w:rsid w:val="00C22B39"/>
    <w:rsid w:val="00C24741"/>
    <w:rsid w:val="00C265CF"/>
    <w:rsid w:val="00C26BA5"/>
    <w:rsid w:val="00C31E69"/>
    <w:rsid w:val="00C34FF0"/>
    <w:rsid w:val="00C35305"/>
    <w:rsid w:val="00C35559"/>
    <w:rsid w:val="00C41067"/>
    <w:rsid w:val="00C410C9"/>
    <w:rsid w:val="00C41629"/>
    <w:rsid w:val="00C43DBE"/>
    <w:rsid w:val="00C45037"/>
    <w:rsid w:val="00C46DA3"/>
    <w:rsid w:val="00C50199"/>
    <w:rsid w:val="00C51869"/>
    <w:rsid w:val="00C54504"/>
    <w:rsid w:val="00C5775F"/>
    <w:rsid w:val="00C6109E"/>
    <w:rsid w:val="00C61907"/>
    <w:rsid w:val="00C62227"/>
    <w:rsid w:val="00C635BB"/>
    <w:rsid w:val="00C63A44"/>
    <w:rsid w:val="00C6594B"/>
    <w:rsid w:val="00C65EE1"/>
    <w:rsid w:val="00C66F7A"/>
    <w:rsid w:val="00C705DE"/>
    <w:rsid w:val="00C71B79"/>
    <w:rsid w:val="00C7241A"/>
    <w:rsid w:val="00C80614"/>
    <w:rsid w:val="00C812AF"/>
    <w:rsid w:val="00C818D3"/>
    <w:rsid w:val="00C818F8"/>
    <w:rsid w:val="00C902FF"/>
    <w:rsid w:val="00C90BAF"/>
    <w:rsid w:val="00C910CC"/>
    <w:rsid w:val="00C935F6"/>
    <w:rsid w:val="00C95106"/>
    <w:rsid w:val="00CA2987"/>
    <w:rsid w:val="00CA394C"/>
    <w:rsid w:val="00CB1B41"/>
    <w:rsid w:val="00CB218D"/>
    <w:rsid w:val="00CB5618"/>
    <w:rsid w:val="00CC01D5"/>
    <w:rsid w:val="00CC039A"/>
    <w:rsid w:val="00CC1046"/>
    <w:rsid w:val="00CC5F32"/>
    <w:rsid w:val="00CC7572"/>
    <w:rsid w:val="00CD3E0B"/>
    <w:rsid w:val="00CD4934"/>
    <w:rsid w:val="00CD7AA3"/>
    <w:rsid w:val="00CE02F3"/>
    <w:rsid w:val="00CF475B"/>
    <w:rsid w:val="00D00D3E"/>
    <w:rsid w:val="00D0446C"/>
    <w:rsid w:val="00D10FCC"/>
    <w:rsid w:val="00D13D3C"/>
    <w:rsid w:val="00D179E8"/>
    <w:rsid w:val="00D24F0C"/>
    <w:rsid w:val="00D25F7D"/>
    <w:rsid w:val="00D260CE"/>
    <w:rsid w:val="00D26473"/>
    <w:rsid w:val="00D27699"/>
    <w:rsid w:val="00D322C7"/>
    <w:rsid w:val="00D421FB"/>
    <w:rsid w:val="00D50C66"/>
    <w:rsid w:val="00D50DA7"/>
    <w:rsid w:val="00D5119E"/>
    <w:rsid w:val="00D51D76"/>
    <w:rsid w:val="00D54AF8"/>
    <w:rsid w:val="00D60000"/>
    <w:rsid w:val="00D658C3"/>
    <w:rsid w:val="00D67570"/>
    <w:rsid w:val="00D7197A"/>
    <w:rsid w:val="00D723B0"/>
    <w:rsid w:val="00D741BB"/>
    <w:rsid w:val="00D74A34"/>
    <w:rsid w:val="00D75466"/>
    <w:rsid w:val="00D75950"/>
    <w:rsid w:val="00D75E64"/>
    <w:rsid w:val="00D800B6"/>
    <w:rsid w:val="00D80404"/>
    <w:rsid w:val="00D8107A"/>
    <w:rsid w:val="00D825EA"/>
    <w:rsid w:val="00D83879"/>
    <w:rsid w:val="00D87DD4"/>
    <w:rsid w:val="00D90BCB"/>
    <w:rsid w:val="00D91F08"/>
    <w:rsid w:val="00D93DD4"/>
    <w:rsid w:val="00D975A5"/>
    <w:rsid w:val="00DA2BB6"/>
    <w:rsid w:val="00DA4741"/>
    <w:rsid w:val="00DA56DF"/>
    <w:rsid w:val="00DA5EA6"/>
    <w:rsid w:val="00DA6A49"/>
    <w:rsid w:val="00DB33EF"/>
    <w:rsid w:val="00DB3924"/>
    <w:rsid w:val="00DB525B"/>
    <w:rsid w:val="00DB556A"/>
    <w:rsid w:val="00DB5ADB"/>
    <w:rsid w:val="00DB618B"/>
    <w:rsid w:val="00DC0695"/>
    <w:rsid w:val="00DC16BB"/>
    <w:rsid w:val="00DC3645"/>
    <w:rsid w:val="00DC7EC0"/>
    <w:rsid w:val="00DD2BC8"/>
    <w:rsid w:val="00DD4895"/>
    <w:rsid w:val="00DD6787"/>
    <w:rsid w:val="00DE1744"/>
    <w:rsid w:val="00DE1DE6"/>
    <w:rsid w:val="00DE1E2A"/>
    <w:rsid w:val="00DE36DC"/>
    <w:rsid w:val="00DF5D20"/>
    <w:rsid w:val="00DF6944"/>
    <w:rsid w:val="00DF7CEB"/>
    <w:rsid w:val="00E020DD"/>
    <w:rsid w:val="00E02A54"/>
    <w:rsid w:val="00E06BDF"/>
    <w:rsid w:val="00E10232"/>
    <w:rsid w:val="00E13EDD"/>
    <w:rsid w:val="00E20269"/>
    <w:rsid w:val="00E214F2"/>
    <w:rsid w:val="00E2610A"/>
    <w:rsid w:val="00E27D49"/>
    <w:rsid w:val="00E30EF4"/>
    <w:rsid w:val="00E31F74"/>
    <w:rsid w:val="00E3635C"/>
    <w:rsid w:val="00E366AC"/>
    <w:rsid w:val="00E428CE"/>
    <w:rsid w:val="00E436B7"/>
    <w:rsid w:val="00E44BE8"/>
    <w:rsid w:val="00E50D26"/>
    <w:rsid w:val="00E5205F"/>
    <w:rsid w:val="00E54BC1"/>
    <w:rsid w:val="00E62D02"/>
    <w:rsid w:val="00E63DCA"/>
    <w:rsid w:val="00E7115E"/>
    <w:rsid w:val="00E71400"/>
    <w:rsid w:val="00E71C4B"/>
    <w:rsid w:val="00E73055"/>
    <w:rsid w:val="00E76AB5"/>
    <w:rsid w:val="00E807F4"/>
    <w:rsid w:val="00E8633B"/>
    <w:rsid w:val="00E9060E"/>
    <w:rsid w:val="00E92B5A"/>
    <w:rsid w:val="00E94EC2"/>
    <w:rsid w:val="00EA639D"/>
    <w:rsid w:val="00EA69EB"/>
    <w:rsid w:val="00EB1FD8"/>
    <w:rsid w:val="00EB21C4"/>
    <w:rsid w:val="00EB5304"/>
    <w:rsid w:val="00EB7796"/>
    <w:rsid w:val="00EC259A"/>
    <w:rsid w:val="00EC4041"/>
    <w:rsid w:val="00EC660D"/>
    <w:rsid w:val="00EC748D"/>
    <w:rsid w:val="00ED6E37"/>
    <w:rsid w:val="00EE22E6"/>
    <w:rsid w:val="00EE3AC1"/>
    <w:rsid w:val="00EE621D"/>
    <w:rsid w:val="00EF2EF2"/>
    <w:rsid w:val="00EF4967"/>
    <w:rsid w:val="00EF5065"/>
    <w:rsid w:val="00EF6D80"/>
    <w:rsid w:val="00F00ED2"/>
    <w:rsid w:val="00F023A2"/>
    <w:rsid w:val="00F03206"/>
    <w:rsid w:val="00F04F3A"/>
    <w:rsid w:val="00F07073"/>
    <w:rsid w:val="00F07796"/>
    <w:rsid w:val="00F1116C"/>
    <w:rsid w:val="00F11D34"/>
    <w:rsid w:val="00F158DB"/>
    <w:rsid w:val="00F17CFA"/>
    <w:rsid w:val="00F225CA"/>
    <w:rsid w:val="00F23419"/>
    <w:rsid w:val="00F2366F"/>
    <w:rsid w:val="00F23E2E"/>
    <w:rsid w:val="00F24CD1"/>
    <w:rsid w:val="00F25E59"/>
    <w:rsid w:val="00F33324"/>
    <w:rsid w:val="00F36AC2"/>
    <w:rsid w:val="00F37328"/>
    <w:rsid w:val="00F37D50"/>
    <w:rsid w:val="00F428CD"/>
    <w:rsid w:val="00F5574B"/>
    <w:rsid w:val="00F60077"/>
    <w:rsid w:val="00F624C5"/>
    <w:rsid w:val="00F650BC"/>
    <w:rsid w:val="00F73234"/>
    <w:rsid w:val="00F752DB"/>
    <w:rsid w:val="00F763A0"/>
    <w:rsid w:val="00F76E6C"/>
    <w:rsid w:val="00F822E9"/>
    <w:rsid w:val="00F8415F"/>
    <w:rsid w:val="00F862DE"/>
    <w:rsid w:val="00F8709B"/>
    <w:rsid w:val="00F95C93"/>
    <w:rsid w:val="00FA49EB"/>
    <w:rsid w:val="00FB1448"/>
    <w:rsid w:val="00FB5693"/>
    <w:rsid w:val="00FB7E21"/>
    <w:rsid w:val="00FC0DAC"/>
    <w:rsid w:val="00FD27C5"/>
    <w:rsid w:val="00FD3331"/>
    <w:rsid w:val="00FD5842"/>
    <w:rsid w:val="00FE1EED"/>
    <w:rsid w:val="00FE4CCA"/>
    <w:rsid w:val="00FF03BF"/>
    <w:rsid w:val="00FF0C04"/>
    <w:rsid w:val="00FF294C"/>
    <w:rsid w:val="00FF3D45"/>
    <w:rsid w:val="00FF4F6C"/>
    <w:rsid w:val="00FF5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png"/><Relationship Id="rId89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7.png"/><Relationship Id="rId85" Type="http://schemas.openxmlformats.org/officeDocument/2006/relationships/image" Target="media/image4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2.png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image" Target="media/image43.png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</TotalTime>
  <Pages>14</Pages>
  <Words>830</Words>
  <Characters>510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8</cp:revision>
  <cp:lastPrinted>2023-02-03T05:26:00Z</cp:lastPrinted>
  <dcterms:created xsi:type="dcterms:W3CDTF">2024-03-12T02:06:00Z</dcterms:created>
  <dcterms:modified xsi:type="dcterms:W3CDTF">2024-04-16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